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F25CE5" w14:textId="7A4202CA" w:rsidR="00761F95" w:rsidRPr="00D06878" w:rsidRDefault="00761F95" w:rsidP="0054035B">
      <w:pPr>
        <w:spacing w:after="0" w:line="240" w:lineRule="auto"/>
        <w:jc w:val="center"/>
        <w:rPr>
          <w:rFonts w:cs="Times New Roman"/>
          <w:b/>
          <w:sz w:val="32"/>
          <w:szCs w:val="32"/>
        </w:rPr>
      </w:pPr>
      <w:r w:rsidRPr="00D06878">
        <w:rPr>
          <w:rFonts w:cs="Times New Roman"/>
          <w:b/>
          <w:sz w:val="32"/>
          <w:szCs w:val="32"/>
        </w:rPr>
        <w:t xml:space="preserve">ÔN TẬP TRẮC NGHIỆM TOÁN KHỐI </w:t>
      </w:r>
      <w:r w:rsidR="00C51D79" w:rsidRPr="00D06878">
        <w:rPr>
          <w:rFonts w:cs="Times New Roman"/>
          <w:b/>
          <w:sz w:val="32"/>
          <w:szCs w:val="32"/>
        </w:rPr>
        <w:t>7</w:t>
      </w:r>
    </w:p>
    <w:p w14:paraId="511D0915" w14:textId="77777777" w:rsidR="00761F95" w:rsidRPr="005D66A6" w:rsidRDefault="00761F95" w:rsidP="0054035B">
      <w:pPr>
        <w:pStyle w:val="NormalWeb"/>
        <w:shd w:val="clear" w:color="auto" w:fill="FFFFFF"/>
        <w:spacing w:before="0" w:beforeAutospacing="0" w:after="0" w:afterAutospacing="0"/>
        <w:ind w:left="567"/>
        <w:jc w:val="both"/>
        <w:rPr>
          <w:bCs/>
          <w:sz w:val="26"/>
          <w:szCs w:val="26"/>
        </w:rPr>
      </w:pPr>
    </w:p>
    <w:p w14:paraId="248EA935" w14:textId="72DE317A" w:rsidR="00704553" w:rsidRPr="005D66A6" w:rsidRDefault="00704553" w:rsidP="0054035B">
      <w:pPr>
        <w:pStyle w:val="NormalWeb"/>
        <w:shd w:val="clear" w:color="auto" w:fill="FFFFFF"/>
        <w:spacing w:before="0" w:beforeAutospacing="0" w:after="0" w:afterAutospacing="0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âu 1: Tập hợp số hữu tỉ được kí hiệu là?</w:t>
      </w:r>
    </w:p>
    <w:p w14:paraId="41B192F7" w14:textId="77777777" w:rsidR="00AD314D" w:rsidRPr="005D66A6" w:rsidRDefault="00704553" w:rsidP="0054035B">
      <w:pPr>
        <w:pStyle w:val="NormalWeb"/>
        <w:shd w:val="clear" w:color="auto" w:fill="FFFFFF"/>
        <w:spacing w:before="0" w:beforeAutospacing="0" w:after="0" w:afterAutospacing="0"/>
        <w:ind w:left="567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 N         </w:t>
      </w:r>
      <w:r w:rsidRPr="005D66A6">
        <w:rPr>
          <w:bCs/>
          <w:sz w:val="26"/>
          <w:szCs w:val="26"/>
        </w:rPr>
        <w:tab/>
      </w:r>
      <w:r w:rsidRPr="005D66A6">
        <w:rPr>
          <w:bCs/>
          <w:sz w:val="26"/>
          <w:szCs w:val="26"/>
        </w:rPr>
        <w:tab/>
      </w:r>
    </w:p>
    <w:p w14:paraId="7E0D002A" w14:textId="77777777" w:rsidR="00AD314D" w:rsidRPr="005D66A6" w:rsidRDefault="00704553" w:rsidP="0054035B">
      <w:pPr>
        <w:pStyle w:val="NormalWeb"/>
        <w:shd w:val="clear" w:color="auto" w:fill="FFFFFF"/>
        <w:spacing w:before="0" w:beforeAutospacing="0" w:after="0" w:afterAutospacing="0"/>
        <w:ind w:left="567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B. N</w:t>
      </w:r>
      <w:r w:rsidRPr="005D66A6">
        <w:rPr>
          <w:bCs/>
          <w:sz w:val="26"/>
          <w:szCs w:val="26"/>
          <w:vertAlign w:val="superscript"/>
        </w:rPr>
        <w:t>*</w:t>
      </w:r>
      <w:r w:rsidRPr="005D66A6">
        <w:rPr>
          <w:bCs/>
          <w:sz w:val="26"/>
          <w:szCs w:val="26"/>
        </w:rPr>
        <w:t>          </w:t>
      </w:r>
      <w:r w:rsidRPr="005D66A6">
        <w:rPr>
          <w:bCs/>
          <w:sz w:val="26"/>
          <w:szCs w:val="26"/>
        </w:rPr>
        <w:tab/>
      </w:r>
      <w:r w:rsidRPr="005D66A6">
        <w:rPr>
          <w:bCs/>
          <w:sz w:val="26"/>
          <w:szCs w:val="26"/>
        </w:rPr>
        <w:tab/>
      </w:r>
    </w:p>
    <w:p w14:paraId="5FA2DDBF" w14:textId="77777777" w:rsidR="00AD314D" w:rsidRPr="005D66A6" w:rsidRDefault="00704553" w:rsidP="0054035B">
      <w:pPr>
        <w:pStyle w:val="NormalWeb"/>
        <w:shd w:val="clear" w:color="auto" w:fill="FFFFFF"/>
        <w:spacing w:before="0" w:beforeAutospacing="0" w:after="0" w:afterAutospacing="0"/>
        <w:ind w:left="567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 Q         </w:t>
      </w:r>
      <w:r w:rsidRPr="005D66A6">
        <w:rPr>
          <w:bCs/>
          <w:sz w:val="26"/>
          <w:szCs w:val="26"/>
        </w:rPr>
        <w:tab/>
      </w:r>
      <w:r w:rsidRPr="005D66A6">
        <w:rPr>
          <w:bCs/>
          <w:sz w:val="26"/>
          <w:szCs w:val="26"/>
        </w:rPr>
        <w:tab/>
      </w:r>
    </w:p>
    <w:p w14:paraId="0FFE2262" w14:textId="53CC4C95" w:rsidR="00704553" w:rsidRPr="005D66A6" w:rsidRDefault="00704553" w:rsidP="0054035B">
      <w:pPr>
        <w:pStyle w:val="NormalWeb"/>
        <w:shd w:val="clear" w:color="auto" w:fill="FFFFFF"/>
        <w:spacing w:before="0" w:beforeAutospacing="0" w:after="0" w:afterAutospacing="0"/>
        <w:ind w:left="567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D. Z</w:t>
      </w:r>
    </w:p>
    <w:p w14:paraId="2379D20F" w14:textId="6020CA40" w:rsidR="00704553" w:rsidRPr="005D66A6" w:rsidRDefault="00704553" w:rsidP="0054035B">
      <w:pPr>
        <w:spacing w:after="0" w:line="240" w:lineRule="auto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âu 2</w:t>
      </w:r>
      <w:r w:rsidRPr="005D66A6">
        <w:rPr>
          <w:rFonts w:eastAsia="Times New Roman" w:cs="Times New Roman"/>
          <w:bCs/>
          <w:sz w:val="26"/>
          <w:szCs w:val="26"/>
        </w:rPr>
        <w:t>: Chọn kết luận đúng nhất về kết quả của phép tính 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1100" w:dyaOrig="660" w14:anchorId="326D9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3pt" o:ole="">
            <v:imagedata r:id="rId6" o:title=""/>
          </v:shape>
          <o:OLEObject Type="Embed" ProgID="Equation.DSMT4" ShapeID="_x0000_i1025" DrawAspect="Content" ObjectID="_1695923459" r:id="rId7"/>
        </w:object>
      </w:r>
      <w:r w:rsidRPr="005D66A6">
        <w:rPr>
          <w:rFonts w:eastAsia="Times New Roman" w:cs="Times New Roman"/>
          <w:bCs/>
          <w:sz w:val="26"/>
          <w:szCs w:val="26"/>
        </w:rPr>
        <w:t> là</w:t>
      </w:r>
    </w:p>
    <w:p w14:paraId="137C55BB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Là số nguyên âm</w:t>
      </w:r>
    </w:p>
    <w:p w14:paraId="23F196F7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Là số nguyên dương</w:t>
      </w:r>
    </w:p>
    <w:p w14:paraId="063945C5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Là số hữu tỉ âm.</w:t>
      </w:r>
    </w:p>
    <w:p w14:paraId="5E364758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Là số hữu tỉ dương.</w:t>
      </w:r>
    </w:p>
    <w:p w14:paraId="635BDE52" w14:textId="2DFD3296" w:rsidR="00704553" w:rsidRPr="005D66A6" w:rsidRDefault="00704553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3: Kết quả của phép tính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1600" w:dyaOrig="660" w14:anchorId="32857377">
          <v:shape id="_x0000_i1026" type="#_x0000_t75" style="width:80pt;height:33pt" o:ole="">
            <v:imagedata r:id="rId8" o:title=""/>
          </v:shape>
          <o:OLEObject Type="Embed" ProgID="Equation.DSMT4" ShapeID="_x0000_i1026" DrawAspect="Content" ObjectID="_1695923460" r:id="rId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?</w:t>
      </w:r>
    </w:p>
    <w:p w14:paraId="0F5DD99E" w14:textId="77777777" w:rsidR="007718E1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44AB66EF">
          <v:shape id="_x0000_i1027" type="#_x0000_t75" style="width:20pt;height:33pt" o:ole="">
            <v:imagedata r:id="rId10" o:title=""/>
          </v:shape>
          <o:OLEObject Type="Embed" ProgID="Equation.DSMT4" ShapeID="_x0000_i1027" DrawAspect="Content" ObjectID="_1695923461" r:id="rId11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21E7FD40" w14:textId="77777777" w:rsidR="007718E1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360" w:dyaOrig="660" w14:anchorId="7E98BC55">
          <v:shape id="_x0000_i1028" type="#_x0000_t75" style="width:18pt;height:33pt" o:ole="">
            <v:imagedata r:id="rId12" o:title=""/>
          </v:shape>
          <o:OLEObject Type="Embed" ProgID="Equation.DSMT4" ShapeID="_x0000_i1028" DrawAspect="Content" ObjectID="_1695923462" r:id="rId13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6D8D45CD" w14:textId="77777777" w:rsidR="007718E1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C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20" w:dyaOrig="660" w14:anchorId="447DFD18">
          <v:shape id="_x0000_i1029" type="#_x0000_t75" style="width:26pt;height:33pt" o:ole="">
            <v:imagedata r:id="rId14" o:title=""/>
          </v:shape>
          <o:OLEObject Type="Embed" ProgID="Equation.DSMT4" ShapeID="_x0000_i1029" DrawAspect="Content" ObjectID="_1695923463" r:id="rId15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566CEA72" w14:textId="5BEB50F2" w:rsidR="00704553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40" w:dyaOrig="660" w14:anchorId="30635112">
          <v:shape id="_x0000_i1030" type="#_x0000_t75" style="width:27pt;height:33pt" o:ole="">
            <v:imagedata r:id="rId16" o:title=""/>
          </v:shape>
          <o:OLEObject Type="Embed" ProgID="Equation.DSMT4" ShapeID="_x0000_i1030" DrawAspect="Content" ObjectID="_1695923464" r:id="rId17"/>
        </w:object>
      </w:r>
    </w:p>
    <w:p w14:paraId="5EF8E637" w14:textId="77777777" w:rsidR="00556765" w:rsidRPr="005D66A6" w:rsidRDefault="00556765" w:rsidP="0054035B">
      <w:pPr>
        <w:shd w:val="clear" w:color="auto" w:fill="FFFFFF"/>
        <w:spacing w:after="0" w:line="240" w:lineRule="auto"/>
        <w:jc w:val="both"/>
        <w:rPr>
          <w:rFonts w:cs="Times New Roman"/>
          <w:bCs/>
          <w:sz w:val="26"/>
          <w:szCs w:val="26"/>
        </w:rPr>
      </w:pPr>
    </w:p>
    <w:p w14:paraId="2B6AFE84" w14:textId="0B4E8960" w:rsidR="00704553" w:rsidRPr="005D66A6" w:rsidRDefault="00704553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âu 4</w:t>
      </w:r>
      <w:r w:rsidRPr="005D66A6">
        <w:rPr>
          <w:rFonts w:eastAsia="Times New Roman" w:cs="Times New Roman"/>
          <w:bCs/>
          <w:sz w:val="26"/>
          <w:szCs w:val="26"/>
        </w:rPr>
        <w:t>: </w:t>
      </w:r>
      <w:r w:rsidR="00DB3560" w:rsidRPr="005D66A6">
        <w:rPr>
          <w:rFonts w:cs="Times New Roman"/>
          <w:bCs/>
          <w:sz w:val="26"/>
          <w:szCs w:val="26"/>
          <w:shd w:val="clear" w:color="auto" w:fill="FFFFFF"/>
        </w:rPr>
        <w:t>Khẳng định nào đúng</w:t>
      </w:r>
      <w:r w:rsidR="00DB3560" w:rsidRPr="005D66A6">
        <w:rPr>
          <w:rFonts w:eastAsia="Times New Roman" w:cs="Times New Roman"/>
          <w:bCs/>
          <w:sz w:val="26"/>
          <w:szCs w:val="26"/>
        </w:rPr>
        <w:t xml:space="preserve"> cho k</w:t>
      </w:r>
      <w:r w:rsidRPr="005D66A6">
        <w:rPr>
          <w:rFonts w:eastAsia="Times New Roman" w:cs="Times New Roman"/>
          <w:bCs/>
          <w:sz w:val="26"/>
          <w:szCs w:val="26"/>
        </w:rPr>
        <w:t xml:space="preserve">ết quả của bài toán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1160" w:dyaOrig="660" w14:anchorId="6D29E0B9">
          <v:shape id="_x0000_i1031" type="#_x0000_t75" style="width:58pt;height:33pt" o:ole="">
            <v:imagedata r:id="rId18" o:title=""/>
          </v:shape>
          <o:OLEObject Type="Embed" ProgID="Equation.DSMT4" ShapeID="_x0000_i1031" DrawAspect="Content" ObjectID="_1695923465" r:id="rId1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</w:t>
      </w:r>
    </w:p>
    <w:p w14:paraId="42B2E565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Không là số hữu tỉ dương cũng không là số hữu tỉ âm</w:t>
      </w:r>
    </w:p>
    <w:p w14:paraId="64172C8E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Là số tự nhiên</w:t>
      </w:r>
    </w:p>
    <w:p w14:paraId="68152DC2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 Là số hữu tỉ âm</w:t>
      </w:r>
    </w:p>
    <w:p w14:paraId="0F895414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 Là số hữu tỉ </w:t>
      </w:r>
    </w:p>
    <w:p w14:paraId="05E90143" w14:textId="089DD9F8" w:rsidR="00FB5903" w:rsidRPr="005D66A6" w:rsidRDefault="00FB590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</w:p>
    <w:p w14:paraId="2C0F2693" w14:textId="0BEA9F32" w:rsidR="00FB5903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4C4518" w:rsidRPr="005D66A6">
        <w:rPr>
          <w:rFonts w:eastAsia="Times New Roman" w:cs="Times New Roman"/>
          <w:bCs/>
          <w:sz w:val="26"/>
          <w:szCs w:val="26"/>
        </w:rPr>
        <w:t>5</w:t>
      </w:r>
      <w:r w:rsidRPr="005D66A6">
        <w:rPr>
          <w:rFonts w:eastAsia="Times New Roman" w:cs="Times New Roman"/>
          <w:bCs/>
          <w:sz w:val="26"/>
          <w:szCs w:val="26"/>
        </w:rPr>
        <w:t>: Chọn câu sai. Với hai số hữu tỉ a,b và các số tự nhiên m,n ta có</w:t>
      </w:r>
    </w:p>
    <w:p w14:paraId="42BEBD63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A. </w:t>
      </w:r>
      <w:r w:rsidRPr="005D66A6">
        <w:rPr>
          <w:rFonts w:cs="Times New Roman"/>
          <w:bCs/>
          <w:position w:val="-6"/>
          <w:sz w:val="26"/>
          <w:szCs w:val="26"/>
        </w:rPr>
        <w:object w:dxaOrig="1260" w:dyaOrig="320" w14:anchorId="17FB93A9">
          <v:shape id="_x0000_i1032" type="#_x0000_t75" style="width:63pt;height:16.5pt" o:ole="">
            <v:imagedata r:id="rId20" o:title=""/>
          </v:shape>
          <o:OLEObject Type="Embed" ProgID="Equation.DSMT4" ShapeID="_x0000_i1032" DrawAspect="Content" ObjectID="_1695923466" r:id="rId2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</w:t>
      </w:r>
    </w:p>
    <w:p w14:paraId="4C93C79A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cs="Times New Roman"/>
          <w:bCs/>
          <w:position w:val="-14"/>
          <w:sz w:val="26"/>
          <w:szCs w:val="26"/>
        </w:rPr>
        <w:object w:dxaOrig="1440" w:dyaOrig="440" w14:anchorId="295C7FDB">
          <v:shape id="_x0000_i1033" type="#_x0000_t75" style="width:1in;height:22pt" o:ole="">
            <v:imagedata r:id="rId22" o:title=""/>
          </v:shape>
          <o:OLEObject Type="Embed" ProgID="Equation.DSMT4" ShapeID="_x0000_i1033" DrawAspect="Content" ObjectID="_1695923467" r:id="rId2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</w:t>
      </w:r>
    </w:p>
    <w:p w14:paraId="00B4190C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cs="Times New Roman"/>
          <w:bCs/>
          <w:position w:val="-16"/>
          <w:sz w:val="26"/>
          <w:szCs w:val="26"/>
        </w:rPr>
        <w:object w:dxaOrig="1260" w:dyaOrig="480" w14:anchorId="5CA1B6A5">
          <v:shape id="_x0000_i1034" type="#_x0000_t75" style="width:63pt;height:24pt" o:ole="">
            <v:imagedata r:id="rId24" o:title=""/>
          </v:shape>
          <o:OLEObject Type="Embed" ProgID="Equation.DSMT4" ShapeID="_x0000_i1034" DrawAspect="Content" ObjectID="_1695923468" r:id="rId2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</w:t>
      </w:r>
    </w:p>
    <w:p w14:paraId="5C479E15" w14:textId="5C5D41D9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cs="Times New Roman"/>
          <w:bCs/>
          <w:position w:val="-16"/>
          <w:sz w:val="26"/>
          <w:szCs w:val="26"/>
        </w:rPr>
        <w:object w:dxaOrig="1219" w:dyaOrig="480" w14:anchorId="42E8B9B9">
          <v:shape id="_x0000_i1035" type="#_x0000_t75" style="width:61.5pt;height:24pt" o:ole="">
            <v:imagedata r:id="rId26" o:title=""/>
          </v:shape>
          <o:OLEObject Type="Embed" ProgID="Equation.DSMT4" ShapeID="_x0000_i1035" DrawAspect="Content" ObjectID="_1695923469" r:id="rId27"/>
        </w:object>
      </w:r>
    </w:p>
    <w:p w14:paraId="452391C6" w14:textId="0032CE3D" w:rsidR="007718E1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4C4518" w:rsidRPr="005D66A6">
        <w:rPr>
          <w:rFonts w:eastAsia="Times New Roman" w:cs="Times New Roman"/>
          <w:bCs/>
          <w:sz w:val="26"/>
          <w:szCs w:val="26"/>
        </w:rPr>
        <w:t>6</w:t>
      </w:r>
      <w:r w:rsidRPr="005D66A6">
        <w:rPr>
          <w:rFonts w:eastAsia="Times New Roman" w:cs="Times New Roman"/>
          <w:bCs/>
          <w:sz w:val="26"/>
          <w:szCs w:val="26"/>
        </w:rPr>
        <w:t xml:space="preserve">:  Giá trị của biểu thức </w:t>
      </w:r>
      <w:r w:rsidRPr="005D66A6">
        <w:rPr>
          <w:rFonts w:cs="Times New Roman"/>
          <w:bCs/>
          <w:position w:val="-24"/>
          <w:sz w:val="26"/>
          <w:szCs w:val="26"/>
        </w:rPr>
        <w:object w:dxaOrig="1200" w:dyaOrig="660" w14:anchorId="7529C99E">
          <v:shape id="_x0000_i1036" type="#_x0000_t75" style="width:60pt;height:33.5pt" o:ole="">
            <v:imagedata r:id="rId28" o:title=""/>
          </v:shape>
          <o:OLEObject Type="Embed" ProgID="Equation.3" ShapeID="_x0000_i1036" DrawAspect="Content" ObjectID="_1695923470" r:id="rId2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</w:t>
      </w:r>
    </w:p>
    <w:p w14:paraId="0112BB3D" w14:textId="21FC6878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20" w14:anchorId="5F28A350">
          <v:shape id="_x0000_i1037" type="#_x0000_t75" style="width:12.5pt;height:31pt" o:ole="">
            <v:imagedata r:id="rId30" o:title=""/>
          </v:shape>
          <o:OLEObject Type="Embed" ProgID="Equation.DSMT4" ShapeID="_x0000_i1037" DrawAspect="Content" ObjectID="_1695923471" r:id="rId31"/>
        </w:object>
      </w:r>
    </w:p>
    <w:p w14:paraId="5E583430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40" w:dyaOrig="620" w14:anchorId="350E2A13">
          <v:shape id="_x0000_i1038" type="#_x0000_t75" style="width:17pt;height:31pt" o:ole="">
            <v:imagedata r:id="rId32" o:title=""/>
          </v:shape>
          <o:OLEObject Type="Embed" ProgID="Equation.DSMT4" ShapeID="_x0000_i1038" DrawAspect="Content" ObjectID="_1695923472" r:id="rId3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</w:t>
      </w:r>
    </w:p>
    <w:p w14:paraId="6DA28F0B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20" w:dyaOrig="620" w14:anchorId="7B70F7F6">
          <v:shape id="_x0000_i1039" type="#_x0000_t75" style="width:16.5pt;height:31pt" o:ole="">
            <v:imagedata r:id="rId34" o:title=""/>
          </v:shape>
          <o:OLEObject Type="Embed" ProgID="Equation.DSMT4" ShapeID="_x0000_i1039" DrawAspect="Content" ObjectID="_1695923473" r:id="rId3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</w:t>
      </w:r>
    </w:p>
    <w:p w14:paraId="06C33198" w14:textId="78D7108B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40" w:dyaOrig="620" w14:anchorId="37E58923">
          <v:shape id="_x0000_i1040" type="#_x0000_t75" style="width:17pt;height:31pt" o:ole="">
            <v:imagedata r:id="rId36" o:title=""/>
          </v:shape>
          <o:OLEObject Type="Embed" ProgID="Equation.DSMT4" ShapeID="_x0000_i1040" DrawAspect="Content" ObjectID="_1695923474" r:id="rId37"/>
        </w:object>
      </w:r>
    </w:p>
    <w:p w14:paraId="09525962" w14:textId="513A85F1" w:rsidR="00FB5903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 xml:space="preserve">Câu </w:t>
      </w:r>
      <w:r w:rsidR="004C4518" w:rsidRPr="005D66A6">
        <w:rPr>
          <w:rFonts w:eastAsia="Times New Roman" w:cs="Times New Roman"/>
          <w:bCs/>
          <w:sz w:val="26"/>
          <w:szCs w:val="26"/>
        </w:rPr>
        <w:t>7</w:t>
      </w:r>
      <w:r w:rsidRPr="005D66A6">
        <w:rPr>
          <w:rFonts w:eastAsia="Times New Roman" w:cs="Times New Roman"/>
          <w:bCs/>
          <w:sz w:val="26"/>
          <w:szCs w:val="26"/>
        </w:rPr>
        <w:t xml:space="preserve">: Cho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760" w:dyaOrig="320" w14:anchorId="7BCAC56C">
          <v:shape id="_x0000_i1041" type="#_x0000_t75" style="width:38pt;height:16.5pt" o:ole="">
            <v:imagedata r:id="rId38" o:title=""/>
          </v:shape>
          <o:OLEObject Type="Embed" ProgID="Equation.DSMT4" ShapeID="_x0000_i1041" DrawAspect="Content" ObjectID="_1695923475" r:id="rId3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. Giá trị của x là </w:t>
      </w:r>
    </w:p>
    <w:p w14:paraId="22FC8106" w14:textId="77777777" w:rsidR="007718E1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  <w:bdr w:val="none" w:sz="0" w:space="0" w:color="auto" w:frame="1"/>
        </w:rPr>
      </w:pPr>
      <w:r w:rsidRPr="005D66A6">
        <w:rPr>
          <w:bCs/>
          <w:sz w:val="26"/>
          <w:szCs w:val="26"/>
        </w:rPr>
        <w:t>A.</w:t>
      </w:r>
      <w:r w:rsidRPr="005D66A6">
        <w:rPr>
          <w:bCs/>
          <w:sz w:val="26"/>
          <w:szCs w:val="26"/>
          <w:bdr w:val="none" w:sz="0" w:space="0" w:color="auto" w:frame="1"/>
        </w:rPr>
        <w:t xml:space="preserve"> ±4                  </w:t>
      </w:r>
      <w:r w:rsidRPr="005D66A6">
        <w:rPr>
          <w:bCs/>
          <w:sz w:val="26"/>
          <w:szCs w:val="26"/>
          <w:bdr w:val="none" w:sz="0" w:space="0" w:color="auto" w:frame="1"/>
        </w:rPr>
        <w:tab/>
      </w:r>
    </w:p>
    <w:p w14:paraId="191F3C1E" w14:textId="77777777" w:rsidR="007718E1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  <w:bdr w:val="none" w:sz="0" w:space="0" w:color="auto" w:frame="1"/>
        </w:rPr>
      </w:pPr>
      <w:r w:rsidRPr="005D66A6">
        <w:rPr>
          <w:bCs/>
          <w:sz w:val="26"/>
          <w:szCs w:val="26"/>
          <w:bdr w:val="none" w:sz="0" w:space="0" w:color="auto" w:frame="1"/>
        </w:rPr>
        <w:t xml:space="preserve">B. 4         </w:t>
      </w:r>
      <w:r w:rsidRPr="005D66A6">
        <w:rPr>
          <w:bCs/>
          <w:sz w:val="26"/>
          <w:szCs w:val="26"/>
          <w:bdr w:val="none" w:sz="0" w:space="0" w:color="auto" w:frame="1"/>
        </w:rPr>
        <w:tab/>
        <w:t xml:space="preserve">    </w:t>
      </w:r>
    </w:p>
    <w:p w14:paraId="0A1FBFFB" w14:textId="77777777" w:rsidR="007718E1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  <w:bdr w:val="none" w:sz="0" w:space="0" w:color="auto" w:frame="1"/>
        </w:rPr>
      </w:pPr>
      <w:r w:rsidRPr="005D66A6">
        <w:rPr>
          <w:bCs/>
          <w:sz w:val="26"/>
          <w:szCs w:val="26"/>
          <w:bdr w:val="none" w:sz="0" w:space="0" w:color="auto" w:frame="1"/>
        </w:rPr>
        <w:t xml:space="preserve">C.-4            </w:t>
      </w:r>
    </w:p>
    <w:p w14:paraId="373BAAD1" w14:textId="5E51FB3A" w:rsidR="00FB5903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</w:rPr>
      </w:pPr>
      <w:r w:rsidRPr="005D66A6">
        <w:rPr>
          <w:bCs/>
          <w:sz w:val="26"/>
          <w:szCs w:val="26"/>
          <w:bdr w:val="none" w:sz="0" w:space="0" w:color="auto" w:frame="1"/>
        </w:rPr>
        <w:t>D. ±8</w:t>
      </w:r>
    </w:p>
    <w:p w14:paraId="013232B0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0714DFD5" w14:textId="289B890B" w:rsidR="00FB5903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4C4518" w:rsidRPr="005D66A6">
        <w:rPr>
          <w:rFonts w:eastAsia="Times New Roman" w:cs="Times New Roman"/>
          <w:bCs/>
          <w:sz w:val="26"/>
          <w:szCs w:val="26"/>
        </w:rPr>
        <w:t>8</w:t>
      </w:r>
      <w:r w:rsidRPr="005D66A6">
        <w:rPr>
          <w:rFonts w:eastAsia="Times New Roman" w:cs="Times New Roman"/>
          <w:bCs/>
          <w:sz w:val="26"/>
          <w:szCs w:val="26"/>
        </w:rPr>
        <w:t xml:space="preserve"> : Tìm hai số x, y biết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660" w:dyaOrig="620" w14:anchorId="2D04CBE7">
          <v:shape id="_x0000_i1042" type="#_x0000_t75" style="width:33.5pt;height:31pt" o:ole="">
            <v:imagedata r:id="rId40" o:title=""/>
          </v:shape>
          <o:OLEObject Type="Embed" ProgID="Equation.DSMT4" ShapeID="_x0000_i1042" DrawAspect="Content" ObjectID="_1695923476" r:id="rId4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và  x + y = -32</w:t>
      </w:r>
    </w:p>
    <w:p w14:paraId="46DBA1EE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x =-20 ; y = -12</w:t>
      </w:r>
    </w:p>
    <w:p w14:paraId="72E00019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x= -12 ; y = 20</w:t>
      </w:r>
    </w:p>
    <w:p w14:paraId="1670BAB7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x = -12 ; y = -20</w:t>
      </w:r>
    </w:p>
    <w:p w14:paraId="7DB7CD3A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 . x = 12 ; y= -20</w:t>
      </w:r>
    </w:p>
    <w:p w14:paraId="131A95AF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226B4C9F" w14:textId="7DCF41C1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4C4518" w:rsidRPr="005D66A6">
        <w:rPr>
          <w:rFonts w:cs="Times New Roman"/>
          <w:bCs/>
          <w:sz w:val="26"/>
          <w:szCs w:val="26"/>
        </w:rPr>
        <w:t>9</w:t>
      </w:r>
      <w:r w:rsidRPr="005D66A6">
        <w:rPr>
          <w:rFonts w:cs="Times New Roman"/>
          <w:bCs/>
          <w:sz w:val="26"/>
          <w:szCs w:val="26"/>
        </w:rPr>
        <w:t>: Tập hợp các số thực được kí hiệu là:</w:t>
      </w:r>
    </w:p>
    <w:p w14:paraId="4A91B98D" w14:textId="5C1CC9D6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="009148FB"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sz w:val="26"/>
          <w:szCs w:val="26"/>
        </w:rPr>
        <w:t>R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A2FECEB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I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00D8366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Z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597F9620" w14:textId="0BA0BA08" w:rsidR="00704553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Q</w:t>
      </w:r>
    </w:p>
    <w:p w14:paraId="7318198F" w14:textId="1A08E1FE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4C4518" w:rsidRPr="005D66A6">
        <w:rPr>
          <w:rFonts w:cs="Times New Roman"/>
          <w:bCs/>
          <w:sz w:val="26"/>
          <w:szCs w:val="26"/>
        </w:rPr>
        <w:t>10</w:t>
      </w:r>
      <w:r w:rsidRPr="005D66A6">
        <w:rPr>
          <w:rFonts w:cs="Times New Roman"/>
          <w:bCs/>
          <w:sz w:val="26"/>
          <w:szCs w:val="26"/>
        </w:rPr>
        <w:t xml:space="preserve">: Kết quả của </w:t>
      </w:r>
      <w:r w:rsidRPr="005D66A6">
        <w:rPr>
          <w:rFonts w:cs="Times New Roman"/>
          <w:bCs/>
          <w:position w:val="-24"/>
          <w:sz w:val="26"/>
          <w:szCs w:val="26"/>
        </w:rPr>
        <w:object w:dxaOrig="400" w:dyaOrig="680" w14:anchorId="7A9F1A75">
          <v:shape id="_x0000_i1043" type="#_x0000_t75" style="width:20pt;height:34pt" o:ole="">
            <v:imagedata r:id="rId42" o:title=""/>
          </v:shape>
          <o:OLEObject Type="Embed" ProgID="Equation.DSMT4" ShapeID="_x0000_i1043" DrawAspect="Content" ObjectID="_1695923477" r:id="rId43"/>
        </w:object>
      </w:r>
      <w:r w:rsidRPr="005D66A6">
        <w:rPr>
          <w:rFonts w:cs="Times New Roman"/>
          <w:bCs/>
          <w:sz w:val="26"/>
          <w:szCs w:val="26"/>
        </w:rPr>
        <w:t xml:space="preserve"> là</w:t>
      </w:r>
    </w:p>
    <w:p w14:paraId="0FD539C0" w14:textId="7879882B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A. </w:t>
      </w:r>
      <w:r w:rsidRPr="005D66A6">
        <w:rPr>
          <w:rFonts w:cs="Times New Roman"/>
          <w:bCs/>
          <w:position w:val="-24"/>
          <w:sz w:val="26"/>
          <w:szCs w:val="26"/>
        </w:rPr>
        <w:object w:dxaOrig="220" w:dyaOrig="620" w14:anchorId="44C6E115">
          <v:shape id="_x0000_i1044" type="#_x0000_t75" style="width:11.5pt;height:31.5pt" o:ole="">
            <v:imagedata r:id="rId44" o:title=""/>
          </v:shape>
          <o:OLEObject Type="Embed" ProgID="Equation.DSMT4" ShapeID="_x0000_i1044" DrawAspect="Content" ObjectID="_1695923478" r:id="rId45"/>
        </w:object>
      </w:r>
      <w:r w:rsidRPr="005D66A6">
        <w:rPr>
          <w:rFonts w:cs="Times New Roman"/>
          <w:bCs/>
          <w:sz w:val="26"/>
          <w:szCs w:val="26"/>
        </w:rPr>
        <w:tab/>
      </w:r>
    </w:p>
    <w:p w14:paraId="025EAFF4" w14:textId="6CB50B25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B. </w:t>
      </w:r>
      <w:r w:rsidRPr="005D66A6">
        <w:rPr>
          <w:rFonts w:cs="Times New Roman"/>
          <w:bCs/>
          <w:position w:val="-24"/>
          <w:sz w:val="26"/>
          <w:szCs w:val="26"/>
        </w:rPr>
        <w:object w:dxaOrig="360" w:dyaOrig="620" w14:anchorId="1CB5AFBC">
          <v:shape id="_x0000_i1045" type="#_x0000_t75" style="width:18pt;height:31.5pt" o:ole="">
            <v:imagedata r:id="rId46" o:title=""/>
          </v:shape>
          <o:OLEObject Type="Embed" ProgID="Equation.DSMT4" ShapeID="_x0000_i1045" DrawAspect="Content" ObjectID="_1695923479" r:id="rId47"/>
        </w:object>
      </w:r>
    </w:p>
    <w:p w14:paraId="1EC7D786" w14:textId="6969D20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</w:t>
      </w:r>
      <w:r w:rsidRPr="005D66A6">
        <w:rPr>
          <w:rFonts w:cs="Times New Roman"/>
          <w:bCs/>
          <w:position w:val="-24"/>
          <w:sz w:val="26"/>
          <w:szCs w:val="26"/>
        </w:rPr>
        <w:object w:dxaOrig="360" w:dyaOrig="620" w14:anchorId="01236F41">
          <v:shape id="_x0000_i1046" type="#_x0000_t75" style="width:18pt;height:31.5pt" o:ole="">
            <v:imagedata r:id="rId48" o:title=""/>
          </v:shape>
          <o:OLEObject Type="Embed" ProgID="Equation.DSMT4" ShapeID="_x0000_i1046" DrawAspect="Content" ObjectID="_1695923480" r:id="rId49"/>
        </w:object>
      </w:r>
      <w:r w:rsidRPr="005D66A6">
        <w:rPr>
          <w:rFonts w:cs="Times New Roman"/>
          <w:bCs/>
          <w:sz w:val="26"/>
          <w:szCs w:val="26"/>
        </w:rPr>
        <w:tab/>
      </w:r>
    </w:p>
    <w:p w14:paraId="42106A3E" w14:textId="0590CAFC" w:rsidR="00AD314D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D. </w:t>
      </w:r>
      <w:r w:rsidRPr="005D66A6">
        <w:rPr>
          <w:rFonts w:cs="Times New Roman"/>
          <w:bCs/>
          <w:position w:val="-24"/>
          <w:sz w:val="26"/>
          <w:szCs w:val="26"/>
        </w:rPr>
        <w:object w:dxaOrig="360" w:dyaOrig="620" w14:anchorId="476FCDAE">
          <v:shape id="_x0000_i1047" type="#_x0000_t75" style="width:18pt;height:31.5pt" o:ole="">
            <v:imagedata r:id="rId50" o:title=""/>
          </v:shape>
          <o:OLEObject Type="Embed" ProgID="Equation.DSMT4" ShapeID="_x0000_i1047" DrawAspect="Content" ObjectID="_1695923481" r:id="rId51"/>
        </w:object>
      </w:r>
    </w:p>
    <w:p w14:paraId="0A971685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6126EE0D" w14:textId="7DED104B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4C4518" w:rsidRPr="005D66A6">
        <w:rPr>
          <w:rFonts w:cs="Times New Roman"/>
          <w:bCs/>
          <w:sz w:val="26"/>
          <w:szCs w:val="26"/>
        </w:rPr>
        <w:t>11</w:t>
      </w:r>
      <w:r w:rsidRPr="005D66A6">
        <w:rPr>
          <w:rFonts w:cs="Times New Roman"/>
          <w:bCs/>
          <w:sz w:val="26"/>
          <w:szCs w:val="26"/>
        </w:rPr>
        <w:t>: Căn bậc hai của một số a không âm là số x sao cho</w:t>
      </w:r>
    </w:p>
    <w:p w14:paraId="710CB428" w14:textId="0F684DC2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x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 xml:space="preserve"> =  – a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8F1ECF8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x</w:t>
      </w:r>
      <w:r w:rsidRPr="005D66A6">
        <w:rPr>
          <w:rFonts w:cs="Times New Roman"/>
          <w:bCs/>
          <w:sz w:val="26"/>
          <w:szCs w:val="26"/>
          <w:vertAlign w:val="superscript"/>
        </w:rPr>
        <w:t xml:space="preserve"> </w:t>
      </w:r>
      <w:r w:rsidRPr="005D66A6">
        <w:rPr>
          <w:rFonts w:cs="Times New Roman"/>
          <w:bCs/>
          <w:sz w:val="26"/>
          <w:szCs w:val="26"/>
        </w:rPr>
        <w:t xml:space="preserve"> =  – a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D274F11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x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 xml:space="preserve"> = a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2D91047" w14:textId="341CBA64" w:rsidR="00AD314D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x = a</w:t>
      </w:r>
    </w:p>
    <w:p w14:paraId="12710FF1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37372491" w14:textId="614796CD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4C4518" w:rsidRPr="005D66A6">
        <w:rPr>
          <w:rFonts w:cs="Times New Roman"/>
          <w:bCs/>
          <w:sz w:val="26"/>
          <w:szCs w:val="26"/>
        </w:rPr>
        <w:t>12</w:t>
      </w:r>
      <w:r w:rsidRPr="005D66A6">
        <w:rPr>
          <w:rFonts w:cs="Times New Roman"/>
          <w:bCs/>
          <w:sz w:val="26"/>
          <w:szCs w:val="26"/>
        </w:rPr>
        <w:t>: Kết quả làm tròn số 3,452 đến chữ số thập phân thứ hai là</w:t>
      </w:r>
    </w:p>
    <w:p w14:paraId="429D8443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3.46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124C3EF1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3,45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392434E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3,5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02E114A4" w14:textId="1217512F" w:rsidR="00704553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3,45</w:t>
      </w:r>
    </w:p>
    <w:p w14:paraId="5DF55A3B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3CD2C7F4" w14:textId="167D3F62" w:rsidR="00704553" w:rsidRPr="005D66A6" w:rsidRDefault="00704553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13: Phát biểu nào dưới đây là </w:t>
      </w:r>
      <w:r w:rsidRPr="005D66A6">
        <w:rPr>
          <w:rFonts w:eastAsia="Times New Roman" w:cs="Times New Roman"/>
          <w:bCs/>
          <w:sz w:val="26"/>
          <w:szCs w:val="26"/>
          <w:u w:val="single"/>
        </w:rPr>
        <w:t xml:space="preserve">SAI </w:t>
      </w:r>
      <w:r w:rsidRPr="005D66A6">
        <w:rPr>
          <w:rFonts w:eastAsia="Times New Roman" w:cs="Times New Roman"/>
          <w:bCs/>
          <w:sz w:val="26"/>
          <w:szCs w:val="26"/>
        </w:rPr>
        <w:t>khi nói về hai góc đối đỉnh?</w:t>
      </w:r>
    </w:p>
    <w:p w14:paraId="7D4DC0A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Hai góc đối đỉnh thì bằng nhau.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AE44E16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Hai góc bằng nhau thì đối đỉnh. </w:t>
      </w:r>
    </w:p>
    <w:p w14:paraId="13947B3C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Hai đường thẳng cắt nhau tạo thành hai cặp góc đối đỉnh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2486D16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Hai góc bằng nhau thì chưa chắc là đối đỉnh.</w:t>
      </w:r>
    </w:p>
    <w:p w14:paraId="3D0E9B2A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2846DF4A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4EE909BF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6F8DB8FC" w14:textId="41F0D35A" w:rsidR="00704553" w:rsidRPr="005D66A6" w:rsidRDefault="00704553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>Câu 14: Khái niệm đúng về đường trung trực của một đoạn thẳng là:</w:t>
      </w:r>
    </w:p>
    <w:p w14:paraId="2AFE8D2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Đường trung trực là đường thẳng vuông góc với một đoạn thẳng tại trung điểm của nó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2795FA5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Đường trung trực là đường thẳng song song với một đoạn thẳng tại trung điểm của nó.</w:t>
      </w:r>
    </w:p>
    <w:p w14:paraId="0556EDF3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Đường trung trực là đường thẳng vuông góc với một đoạn thẳng.</w:t>
      </w:r>
    </w:p>
    <w:p w14:paraId="72F32ECF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Đường trung trực là đường thẳng song song với một đoạn thẳng.</w:t>
      </w:r>
    </w:p>
    <w:p w14:paraId="5AFE2E9E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31238BC1" w14:textId="5D27CD5C" w:rsidR="007718E1" w:rsidRPr="005D66A6" w:rsidRDefault="00704553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âu 15: Cho hình vẽ sau, góc O</w:t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  <w:vertAlign w:val="subscript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 xml:space="preserve"> có số đo là:</w:t>
      </w:r>
    </w:p>
    <w:p w14:paraId="34F5F4FA" w14:textId="1F7A47DC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3621B533" wp14:editId="46312D16">
            <wp:extent cx="2498400" cy="1494107"/>
            <wp:effectExtent l="0" t="0" r="0" b="0"/>
            <wp:docPr id="2" name="Picture 2" descr="C:\ProgramData\ViewSonic\vBoard\vsdatatmp1\20211015232419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ProgramData\ViewSonic\vBoard\vsdatatmp1\20211015232419403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963" cy="149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3EB71" w14:textId="14419651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679B75D6">
          <v:shape id="_x0000_i1048" type="#_x0000_t75" style="width:21pt;height:17pt" o:ole="">
            <v:imagedata r:id="rId53" o:title=""/>
          </v:shape>
          <o:OLEObject Type="Embed" ProgID="Equation.DSMT4" ShapeID="_x0000_i1048" DrawAspect="Content" ObjectID="_1695923482" r:id="rId54"/>
        </w:object>
      </w:r>
      <w:r w:rsidRPr="005D66A6">
        <w:rPr>
          <w:rFonts w:eastAsia="Times New Roman" w:cs="Times New Roman"/>
          <w:bCs/>
          <w:sz w:val="26"/>
          <w:szCs w:val="26"/>
        </w:rPr>
        <w:t> 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92C38FA" w14:textId="33304AA3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00" w:dyaOrig="340" w14:anchorId="52049292">
          <v:shape id="_x0000_i1049" type="#_x0000_t75" style="width:20pt;height:17pt" o:ole="">
            <v:imagedata r:id="rId55" o:title=""/>
          </v:shape>
          <o:OLEObject Type="Embed" ProgID="Equation.DSMT4" ShapeID="_x0000_i1049" DrawAspect="Content" ObjectID="_1695923483" r:id="rId56"/>
        </w:object>
      </w:r>
    </w:p>
    <w:p w14:paraId="20928A04" w14:textId="5EAC254E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520" w:dyaOrig="340" w14:anchorId="1477C03C">
          <v:shape id="_x0000_i1050" type="#_x0000_t75" style="width:26pt;height:17pt" o:ole="">
            <v:imagedata r:id="rId57" o:title=""/>
          </v:shape>
          <o:OLEObject Type="Embed" ProgID="Equation.DSMT4" ShapeID="_x0000_i1050" DrawAspect="Content" ObjectID="_1695923484" r:id="rId58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0C581F6" w14:textId="0D20163A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116856D">
          <v:shape id="_x0000_i1051" type="#_x0000_t75" style="width:21pt;height:17pt" o:ole="">
            <v:imagedata r:id="rId59" o:title=""/>
          </v:shape>
          <o:OLEObject Type="Embed" ProgID="Equation.DSMT4" ShapeID="_x0000_i1051" DrawAspect="Content" ObjectID="_1695923485" r:id="rId6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</w:t>
      </w:r>
    </w:p>
    <w:p w14:paraId="50968BB1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24179149" w14:textId="644F4853" w:rsidR="00704553" w:rsidRPr="005D66A6" w:rsidRDefault="00704553" w:rsidP="0054035B">
      <w:pPr>
        <w:spacing w:after="0" w:line="240" w:lineRule="auto"/>
        <w:ind w:right="3"/>
        <w:rPr>
          <w:rFonts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16: </w:t>
      </w:r>
      <w:r w:rsidRPr="005D66A6">
        <w:rPr>
          <w:rFonts w:cs="Times New Roman"/>
          <w:bCs/>
          <w:sz w:val="26"/>
          <w:szCs w:val="26"/>
        </w:rPr>
        <w:t>Quan sát hình vẽ sau, rồi chọn phát biểu đúng:</w:t>
      </w:r>
    </w:p>
    <w:p w14:paraId="6493E9C0" w14:textId="4CB99E6F" w:rsidR="00704553" w:rsidRPr="005D66A6" w:rsidRDefault="007718E1" w:rsidP="0054035B">
      <w:pPr>
        <w:spacing w:after="0" w:line="240" w:lineRule="auto"/>
        <w:ind w:left="567" w:right="3"/>
        <w:rPr>
          <w:rFonts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68099950" wp14:editId="5CBC64AD">
            <wp:extent cx="2575560" cy="1774825"/>
            <wp:effectExtent l="0" t="0" r="0" b="0"/>
            <wp:docPr id="8" name="Picture 8" descr="C:\ProgramData\ViewSonic\vBoard\vsdatatmp1\20211015234951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ProgramData\ViewSonic\vBoard\vsdatatmp1\20211015234951534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1AFA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6"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0FFE6884">
          <v:shape id="_x0000_i1052" type="#_x0000_t75" style="width:14pt;height:18pt" o:ole="">
            <v:imagedata r:id="rId62" o:title=""/>
          </v:shape>
          <o:OLEObject Type="Embed" ProgID="Equation.DSMT4" ShapeID="_x0000_i1052" DrawAspect="Content" ObjectID="_1695923486" r:id="rId6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2DFC411C">
          <v:shape id="_x0000_i1053" type="#_x0000_t75" style="width:14pt;height:18pt" o:ole="">
            <v:imagedata r:id="rId64" o:title=""/>
          </v:shape>
          <o:OLEObject Type="Embed" ProgID="Equation.DSMT4" ShapeID="_x0000_i1053" DrawAspect="Content" ObjectID="_1695923487" r:id="rId6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trong trùng phía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A2C040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415A88A4">
          <v:shape id="_x0000_i1054" type="#_x0000_t75" style="width:16pt;height:18pt" o:ole="">
            <v:imagedata r:id="rId66" o:title=""/>
          </v:shape>
          <o:OLEObject Type="Embed" ProgID="Equation.DSMT4" ShapeID="_x0000_i1054" DrawAspect="Content" ObjectID="_1695923488" r:id="rId67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4938E1A1">
          <v:shape id="_x0000_i1055" type="#_x0000_t75" style="width:16pt;height:18pt" o:ole="">
            <v:imagedata r:id="rId68" o:title=""/>
          </v:shape>
          <o:OLEObject Type="Embed" ProgID="Equation.DSMT4" ShapeID="_x0000_i1055" DrawAspect="Content" ObjectID="_1695923489" r:id="rId6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sole trong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5A2D455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2634C677">
          <v:shape id="_x0000_i1056" type="#_x0000_t75" style="width:14.5pt;height:18pt" o:ole="">
            <v:imagedata r:id="rId70" o:title=""/>
          </v:shape>
          <o:OLEObject Type="Embed" ProgID="Equation.DSMT4" ShapeID="_x0000_i1056" DrawAspect="Content" ObjectID="_1695923490" r:id="rId7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1AE8910">
          <v:shape id="_x0000_i1057" type="#_x0000_t75" style="width:16pt;height:18pt" o:ole="">
            <v:imagedata r:id="rId72" o:title=""/>
          </v:shape>
          <o:OLEObject Type="Embed" ProgID="Equation.DSMT4" ShapeID="_x0000_i1057" DrawAspect="Content" ObjectID="_1695923491" r:id="rId7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đồng vị.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2B8BAA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Tất cả các phương án đều sai.</w:t>
      </w:r>
    </w:p>
    <w:p w14:paraId="70F673CC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2D93F875" w14:textId="31E32F4F" w:rsidR="005C6FE5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âu 17. Cho a//b, tìm số đo của </w:t>
      </w:r>
      <w:r w:rsidRPr="005D66A6">
        <w:rPr>
          <w:bCs/>
          <w:position w:val="-12"/>
          <w:sz w:val="26"/>
          <w:szCs w:val="26"/>
        </w:rPr>
        <w:object w:dxaOrig="260" w:dyaOrig="400" w14:anchorId="2FCD0FBE">
          <v:shape id="_x0000_i1058" type="#_x0000_t75" style="width:13pt;height:20pt" o:ole="">
            <v:imagedata r:id="rId74" o:title=""/>
          </v:shape>
          <o:OLEObject Type="Embed" ProgID="Equation.DSMT4" ShapeID="_x0000_i1058" DrawAspect="Content" ObjectID="_1695923492" r:id="rId75"/>
        </w:object>
      </w:r>
      <w:r w:rsidRPr="005D66A6">
        <w:rPr>
          <w:bCs/>
          <w:sz w:val="26"/>
          <w:szCs w:val="26"/>
        </w:rPr>
        <w:t xml:space="preserve"> và </w:t>
      </w:r>
      <w:r w:rsidRPr="005D66A6">
        <w:rPr>
          <w:bCs/>
          <w:position w:val="-12"/>
          <w:sz w:val="26"/>
          <w:szCs w:val="26"/>
        </w:rPr>
        <w:object w:dxaOrig="300" w:dyaOrig="400" w14:anchorId="68E1B933">
          <v:shape id="_x0000_i1059" type="#_x0000_t75" style="width:14.5pt;height:20pt" o:ole="">
            <v:imagedata r:id="rId76" o:title=""/>
          </v:shape>
          <o:OLEObject Type="Embed" ProgID="Equation.DSMT4" ShapeID="_x0000_i1059" DrawAspect="Content" ObjectID="_1695923493" r:id="rId77"/>
        </w:object>
      </w:r>
    </w:p>
    <w:p w14:paraId="20AF7699" w14:textId="74539DE5" w:rsidR="005C6FE5" w:rsidRPr="005D66A6" w:rsidRDefault="005C6FE5" w:rsidP="0054035B">
      <w:pPr>
        <w:pStyle w:val="ListParagraph"/>
        <w:spacing w:after="0" w:line="240" w:lineRule="auto"/>
        <w:ind w:left="567"/>
        <w:rPr>
          <w:rFonts w:ascii="Times New Roman" w:hAnsi="Times New Roman" w:cs="Times New Roman"/>
          <w:bCs/>
          <w:sz w:val="26"/>
          <w:szCs w:val="26"/>
        </w:rPr>
      </w:pPr>
      <w:r w:rsidRPr="005D66A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5D66A6">
        <w:rPr>
          <w:rFonts w:ascii="Times New Roman" w:hAnsi="Times New Roman" w:cs="Times New Roman"/>
          <w:bCs/>
          <w:noProof/>
          <w:sz w:val="26"/>
          <w:szCs w:val="26"/>
        </w:rPr>
        <w:drawing>
          <wp:inline distT="0" distB="0" distL="0" distR="0" wp14:anchorId="368AB6D0" wp14:editId="029428E0">
            <wp:extent cx="1656080" cy="122237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89" t="13863" r="60333" b="49534"/>
                    <a:stretch/>
                  </pic:blipFill>
                  <pic:spPr bwMode="auto">
                    <a:xfrm>
                      <a:off x="0" y="0"/>
                      <a:ext cx="1656080" cy="1222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659A1C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</w:t>
      </w:r>
      <w:r w:rsidRPr="005D66A6">
        <w:rPr>
          <w:bCs/>
          <w:position w:val="-12"/>
          <w:sz w:val="26"/>
          <w:szCs w:val="26"/>
        </w:rPr>
        <w:object w:dxaOrig="1740" w:dyaOrig="400" w14:anchorId="08F0CEA7">
          <v:shape id="_x0000_i1060" type="#_x0000_t75" style="width:86.5pt;height:20pt" o:ole="">
            <v:imagedata r:id="rId79" o:title=""/>
          </v:shape>
          <o:OLEObject Type="Embed" ProgID="Equation.DSMT4" ShapeID="_x0000_i1060" DrawAspect="Content" ObjectID="_1695923494" r:id="rId80"/>
        </w:object>
      </w:r>
    </w:p>
    <w:p w14:paraId="02D5E570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B.</w:t>
      </w:r>
      <w:r w:rsidRPr="005D66A6">
        <w:rPr>
          <w:bCs/>
          <w:position w:val="-12"/>
          <w:sz w:val="26"/>
          <w:szCs w:val="26"/>
        </w:rPr>
        <w:object w:dxaOrig="1840" w:dyaOrig="400" w14:anchorId="193495C5">
          <v:shape id="_x0000_i1061" type="#_x0000_t75" style="width:92pt;height:20pt" o:ole="">
            <v:imagedata r:id="rId81" o:title=""/>
          </v:shape>
          <o:OLEObject Type="Embed" ProgID="Equation.DSMT4" ShapeID="_x0000_i1061" DrawAspect="Content" ObjectID="_1695923495" r:id="rId82"/>
        </w:object>
      </w:r>
    </w:p>
    <w:p w14:paraId="62CFB52E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</w:t>
      </w:r>
      <w:r w:rsidRPr="005D66A6">
        <w:rPr>
          <w:bCs/>
          <w:position w:val="-12"/>
          <w:sz w:val="26"/>
          <w:szCs w:val="26"/>
        </w:rPr>
        <w:object w:dxaOrig="1939" w:dyaOrig="400" w14:anchorId="11625A69">
          <v:shape id="_x0000_i1062" type="#_x0000_t75" style="width:97pt;height:20pt" o:ole="">
            <v:imagedata r:id="rId83" o:title=""/>
          </v:shape>
          <o:OLEObject Type="Embed" ProgID="Equation.DSMT4" ShapeID="_x0000_i1062" DrawAspect="Content" ObjectID="_1695923496" r:id="rId84"/>
        </w:object>
      </w:r>
    </w:p>
    <w:p w14:paraId="55668818" w14:textId="4D4A5620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D.</w:t>
      </w:r>
      <w:r w:rsidR="007718E1" w:rsidRPr="005D66A6">
        <w:rPr>
          <w:bCs/>
          <w:sz w:val="26"/>
          <w:szCs w:val="26"/>
        </w:rPr>
        <w:t>Tất cả các câu đều sai</w:t>
      </w:r>
    </w:p>
    <w:p w14:paraId="634520B4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608F3CDC" w14:textId="39C55B1C" w:rsidR="007718E1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lastRenderedPageBreak/>
        <w:t>Câu 18. Cho a//b</w:t>
      </w:r>
      <w:r w:rsidR="008D18AD" w:rsidRPr="005D66A6">
        <w:rPr>
          <w:bCs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,</w:t>
      </w:r>
      <w:r w:rsidR="008D18AD" w:rsidRPr="005D66A6">
        <w:rPr>
          <w:bCs/>
          <w:sz w:val="26"/>
          <w:szCs w:val="26"/>
        </w:rPr>
        <w:t xml:space="preserve"> </w:t>
      </w:r>
      <w:r w:rsidRPr="005D66A6">
        <w:rPr>
          <w:bCs/>
          <w:position w:val="-12"/>
          <w:sz w:val="26"/>
          <w:szCs w:val="26"/>
        </w:rPr>
        <w:object w:dxaOrig="840" w:dyaOrig="400" w14:anchorId="05332D0D">
          <v:shape id="_x0000_i1063" type="#_x0000_t75" style="width:42pt;height:20pt" o:ole="">
            <v:imagedata r:id="rId85" o:title=""/>
          </v:shape>
          <o:OLEObject Type="Embed" ProgID="Equation.DSMT4" ShapeID="_x0000_i1063" DrawAspect="Content" ObjectID="_1695923497" r:id="rId86"/>
        </w:object>
      </w:r>
      <w:r w:rsidRPr="005D66A6">
        <w:rPr>
          <w:bCs/>
          <w:sz w:val="26"/>
          <w:szCs w:val="26"/>
        </w:rPr>
        <w:t xml:space="preserve"> Tìm số đo</w:t>
      </w:r>
      <w:r w:rsidRPr="005D66A6">
        <w:rPr>
          <w:bCs/>
          <w:position w:val="-12"/>
          <w:sz w:val="26"/>
          <w:szCs w:val="26"/>
        </w:rPr>
        <w:object w:dxaOrig="600" w:dyaOrig="400" w14:anchorId="1753FEB7">
          <v:shape id="_x0000_i1064" type="#_x0000_t75" style="width:30pt;height:20pt" o:ole="">
            <v:imagedata r:id="rId87" o:title=""/>
          </v:shape>
          <o:OLEObject Type="Embed" ProgID="Equation.DSMT4" ShapeID="_x0000_i1064" DrawAspect="Content" ObjectID="_1695923498" r:id="rId88"/>
        </w:objec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</m:oMath>
    </w:p>
    <w:p w14:paraId="197A6B6B" w14:textId="47C4B63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</w:rPr>
        <w:drawing>
          <wp:inline distT="0" distB="0" distL="0" distR="0" wp14:anchorId="0C5F6A0B" wp14:editId="4373E2A1">
            <wp:extent cx="1650365" cy="1275715"/>
            <wp:effectExtent l="0" t="0" r="6985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86" t="12977" r="58931" b="48822"/>
                    <a:stretch/>
                  </pic:blipFill>
                  <pic:spPr bwMode="auto">
                    <a:xfrm>
                      <a:off x="0" y="0"/>
                      <a:ext cx="1650365" cy="1275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7794E8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A. </w:t>
      </w:r>
      <w:r w:rsidRPr="005D66A6">
        <w:rPr>
          <w:bCs/>
          <w:position w:val="-12"/>
          <w:sz w:val="26"/>
          <w:szCs w:val="26"/>
        </w:rPr>
        <w:object w:dxaOrig="1719" w:dyaOrig="400" w14:anchorId="4FCA0647">
          <v:shape id="_x0000_i1065" type="#_x0000_t75" style="width:86pt;height:20pt" o:ole="">
            <v:imagedata r:id="rId90" o:title=""/>
          </v:shape>
          <o:OLEObject Type="Embed" ProgID="Equation.DSMT4" ShapeID="_x0000_i1065" DrawAspect="Content" ObjectID="_1695923499" r:id="rId91"/>
        </w:object>
      </w:r>
    </w:p>
    <w:p w14:paraId="6E984220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B. </w:t>
      </w:r>
      <w:r w:rsidRPr="005D66A6">
        <w:rPr>
          <w:bCs/>
          <w:position w:val="-12"/>
          <w:sz w:val="26"/>
          <w:szCs w:val="26"/>
        </w:rPr>
        <w:object w:dxaOrig="1820" w:dyaOrig="400" w14:anchorId="145FB467">
          <v:shape id="_x0000_i1066" type="#_x0000_t75" style="width:91.5pt;height:20pt" o:ole="">
            <v:imagedata r:id="rId92" o:title=""/>
          </v:shape>
          <o:OLEObject Type="Embed" ProgID="Equation.DSMT4" ShapeID="_x0000_i1066" DrawAspect="Content" ObjectID="_1695923500" r:id="rId93"/>
        </w:object>
      </w:r>
    </w:p>
    <w:p w14:paraId="622DA827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. </w:t>
      </w:r>
      <w:r w:rsidRPr="005D66A6">
        <w:rPr>
          <w:bCs/>
          <w:position w:val="-12"/>
          <w:sz w:val="26"/>
          <w:szCs w:val="26"/>
        </w:rPr>
        <w:object w:dxaOrig="1719" w:dyaOrig="400" w14:anchorId="36988865">
          <v:shape id="_x0000_i1067" type="#_x0000_t75" style="width:86pt;height:20pt" o:ole="">
            <v:imagedata r:id="rId94" o:title=""/>
          </v:shape>
          <o:OLEObject Type="Embed" ProgID="Equation.DSMT4" ShapeID="_x0000_i1067" DrawAspect="Content" ObjectID="_1695923501" r:id="rId95"/>
        </w:object>
      </w:r>
    </w:p>
    <w:p w14:paraId="0C98DAFB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D. </w:t>
      </w:r>
      <w:r w:rsidRPr="005D66A6">
        <w:rPr>
          <w:bCs/>
          <w:position w:val="-12"/>
          <w:sz w:val="26"/>
          <w:szCs w:val="26"/>
        </w:rPr>
        <w:object w:dxaOrig="1820" w:dyaOrig="400" w14:anchorId="14B54E48">
          <v:shape id="_x0000_i1068" type="#_x0000_t75" style="width:91.5pt;height:20pt" o:ole="">
            <v:imagedata r:id="rId96" o:title=""/>
          </v:shape>
          <o:OLEObject Type="Embed" ProgID="Equation.DSMT4" ShapeID="_x0000_i1068" DrawAspect="Content" ObjectID="_1695923502" r:id="rId97"/>
        </w:object>
      </w:r>
    </w:p>
    <w:p w14:paraId="3F2C68EC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5F15777E" w14:textId="6E0489EE" w:rsidR="005C6FE5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âu 19.“Nếu hai đường thẳng phân biệt cùng vuông góc với đường thẳng thứ ba thì …”. Hãy tìm cụm từ thích hợp điền vào chỗ chấm</w:t>
      </w:r>
    </w:p>
    <w:p w14:paraId="55961256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 Hai đường thẳng đó cắt nhau</w:t>
      </w:r>
    </w:p>
    <w:p w14:paraId="794A46DA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B. Hai đường thẳng đó song song</w:t>
      </w:r>
    </w:p>
    <w:p w14:paraId="318D22B1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 Hai đường thẳng đó vuông góc</w:t>
      </w:r>
    </w:p>
    <w:p w14:paraId="0E789FC5" w14:textId="77777777" w:rsidR="000D39F6" w:rsidRPr="005D66A6" w:rsidRDefault="005C6FE5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Hai đường thẳng đó trùng nhau</w:t>
      </w:r>
    </w:p>
    <w:p w14:paraId="1B406110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4495F646" w14:textId="25C1EA25" w:rsidR="005C6FE5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âu 20. Cho hình vẽ, phát biểu nào sau đây sai</w:t>
      </w:r>
    </w:p>
    <w:p w14:paraId="4815ADA0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</w:rPr>
        <w:drawing>
          <wp:inline distT="0" distB="0" distL="0" distR="0" wp14:anchorId="0A88CD7E" wp14:editId="3D400A21">
            <wp:extent cx="1587500" cy="14160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18" t="21574" r="48334" b="41700"/>
                    <a:stretch/>
                  </pic:blipFill>
                  <pic:spPr bwMode="auto">
                    <a:xfrm>
                      <a:off x="0" y="0"/>
                      <a:ext cx="1587500" cy="1416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B2B6EF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 b//c</w:t>
      </w:r>
      <w:r w:rsidRPr="005D66A6">
        <w:rPr>
          <w:bCs/>
          <w:noProof/>
          <w:sz w:val="26"/>
          <w:szCs w:val="26"/>
        </w:rPr>
        <w:t xml:space="preserve"> </w:t>
      </w:r>
    </w:p>
    <w:p w14:paraId="1D20A034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B. AB </w:t>
      </w:r>
      <w:r w:rsidRPr="005D66A6">
        <w:rPr>
          <w:bCs/>
          <w:position w:val="-4"/>
          <w:sz w:val="26"/>
          <w:szCs w:val="26"/>
        </w:rPr>
        <w:object w:dxaOrig="240" w:dyaOrig="260" w14:anchorId="5CD16609">
          <v:shape id="_x0000_i1069" type="#_x0000_t75" style="width:12pt;height:13pt" o:ole="">
            <v:imagedata r:id="rId99" o:title=""/>
          </v:shape>
          <o:OLEObject Type="Embed" ProgID="Equation.DSMT4" ShapeID="_x0000_i1069" DrawAspect="Content" ObjectID="_1695923503" r:id="rId100"/>
        </w:object>
      </w:r>
      <w:r w:rsidRPr="005D66A6">
        <w:rPr>
          <w:bCs/>
          <w:sz w:val="26"/>
          <w:szCs w:val="26"/>
        </w:rPr>
        <w:t>b</w:t>
      </w:r>
    </w:p>
    <w:p w14:paraId="07AEB946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 AB</w:t>
      </w:r>
      <w:r w:rsidRPr="005D66A6">
        <w:rPr>
          <w:bCs/>
          <w:position w:val="-4"/>
          <w:sz w:val="26"/>
          <w:szCs w:val="26"/>
        </w:rPr>
        <w:object w:dxaOrig="240" w:dyaOrig="260" w14:anchorId="68443D23">
          <v:shape id="_x0000_i1070" type="#_x0000_t75" style="width:12pt;height:13pt" o:ole="">
            <v:imagedata r:id="rId99" o:title=""/>
          </v:shape>
          <o:OLEObject Type="Embed" ProgID="Equation.DSMT4" ShapeID="_x0000_i1070" DrawAspect="Content" ObjectID="_1695923504" r:id="rId101"/>
        </w:object>
      </w:r>
      <w:r w:rsidRPr="005D66A6">
        <w:rPr>
          <w:bCs/>
          <w:noProof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c</w:t>
      </w:r>
    </w:p>
    <w:p w14:paraId="55065665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D. a//c</w:t>
      </w:r>
    </w:p>
    <w:p w14:paraId="7D89777A" w14:textId="77777777" w:rsidR="00556765" w:rsidRPr="005D66A6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</w:p>
    <w:p w14:paraId="57E840AE" w14:textId="0FD87191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âu 2</w:t>
      </w:r>
      <w:r w:rsidR="00690CCB" w:rsidRPr="005D66A6">
        <w:rPr>
          <w:rFonts w:eastAsia="Times New Roman" w:cs="Times New Roman"/>
          <w:bCs/>
          <w:sz w:val="26"/>
          <w:szCs w:val="26"/>
        </w:rPr>
        <w:t>1</w:t>
      </w:r>
      <w:r w:rsidRPr="005D66A6">
        <w:rPr>
          <w:rFonts w:eastAsia="Times New Roman" w:cs="Times New Roman"/>
          <w:bCs/>
          <w:sz w:val="26"/>
          <w:szCs w:val="26"/>
        </w:rPr>
        <w:t>: Số nào dưới đây là số hữu tỉ dương?</w:t>
      </w:r>
    </w:p>
    <w:p w14:paraId="040639F1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71B35931">
          <v:shape id="_x0000_i1071" type="#_x0000_t75" style="width:20pt;height:33pt" o:ole="">
            <v:imagedata r:id="rId102" o:title=""/>
          </v:shape>
          <o:OLEObject Type="Embed" ProgID="Equation.DSMT4" ShapeID="_x0000_i1071" DrawAspect="Content" ObjectID="_1695923505" r:id="rId103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7DE98726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B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0871B074">
          <v:shape id="_x0000_i1072" type="#_x0000_t75" style="width:20pt;height:33pt" o:ole="">
            <v:imagedata r:id="rId104" o:title=""/>
          </v:shape>
          <o:OLEObject Type="Embed" ProgID="Equation.DSMT4" ShapeID="_x0000_i1072" DrawAspect="Content" ObjectID="_1695923506" r:id="rId105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02F2AA47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C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0C8B0B2A">
          <v:shape id="_x0000_i1073" type="#_x0000_t75" style="width:20pt;height:33pt" o:ole="">
            <v:imagedata r:id="rId106" o:title=""/>
          </v:shape>
          <o:OLEObject Type="Embed" ProgID="Equation.DSMT4" ShapeID="_x0000_i1073" DrawAspect="Content" ObjectID="_1695923507" r:id="rId107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327B27CE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D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20" w:dyaOrig="660" w14:anchorId="4D380680">
          <v:shape id="_x0000_i1074" type="#_x0000_t75" style="width:21pt;height:33pt" o:ole="">
            <v:imagedata r:id="rId108" o:title=""/>
          </v:shape>
          <o:OLEObject Type="Embed" ProgID="Equation.DSMT4" ShapeID="_x0000_i1074" DrawAspect="Content" ObjectID="_1695923508" r:id="rId109"/>
        </w:object>
      </w:r>
    </w:p>
    <w:p w14:paraId="7050C4ED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37FBBB59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293ACEDB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3C45E403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719DAF54" w14:textId="77777777" w:rsidR="00556765" w:rsidRPr="005D66A6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</w:p>
    <w:p w14:paraId="73D5743A" w14:textId="65825CB8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04525A" w:rsidRPr="005D66A6">
        <w:rPr>
          <w:rFonts w:eastAsia="Times New Roman" w:cs="Times New Roman"/>
          <w:bCs/>
          <w:sz w:val="26"/>
          <w:szCs w:val="26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 xml:space="preserve">: Kết quả của phép tính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800" w:dyaOrig="660" w14:anchorId="1E340229">
          <v:shape id="_x0000_i1075" type="#_x0000_t75" style="width:40pt;height:33pt" o:ole="">
            <v:imagedata r:id="rId110" o:title=""/>
          </v:shape>
          <o:OLEObject Type="Embed" ProgID="Equation.DSMT4" ShapeID="_x0000_i1075" DrawAspect="Content" ObjectID="_1695923509" r:id="rId11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?</w:t>
      </w:r>
    </w:p>
    <w:p w14:paraId="5ED8D26C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4C439870">
          <v:shape id="_x0000_i1076" type="#_x0000_t75" style="width:20pt;height:33pt" o:ole="">
            <v:imagedata r:id="rId112" o:title=""/>
          </v:shape>
          <o:OLEObject Type="Embed" ProgID="Equation.DSMT4" ShapeID="_x0000_i1076" DrawAspect="Content" ObjectID="_1695923510" r:id="rId113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3F0D7517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360" w:dyaOrig="660" w14:anchorId="583BEDB5">
          <v:shape id="_x0000_i1077" type="#_x0000_t75" style="width:18pt;height:33pt" o:ole="">
            <v:imagedata r:id="rId114" o:title=""/>
          </v:shape>
          <o:OLEObject Type="Embed" ProgID="Equation.DSMT4" ShapeID="_x0000_i1077" DrawAspect="Content" ObjectID="_1695923511" r:id="rId115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0251D6DD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C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20" w:dyaOrig="660" w14:anchorId="0E1B1D9C">
          <v:shape id="_x0000_i1078" type="#_x0000_t75" style="width:26pt;height:33pt" o:ole="">
            <v:imagedata r:id="rId116" o:title=""/>
          </v:shape>
          <o:OLEObject Type="Embed" ProgID="Equation.DSMT4" ShapeID="_x0000_i1078" DrawAspect="Content" ObjectID="_1695923512" r:id="rId117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6C01D452" w14:textId="0B053A85" w:rsidR="00556765" w:rsidRPr="005D66A6" w:rsidRDefault="007718E1" w:rsidP="0004525A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D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40" w:dyaOrig="660" w14:anchorId="414BAFE1">
          <v:shape id="_x0000_i1079" type="#_x0000_t75" style="width:27pt;height:33pt" o:ole="">
            <v:imagedata r:id="rId118" o:title=""/>
          </v:shape>
          <o:OLEObject Type="Embed" ProgID="Equation.DSMT4" ShapeID="_x0000_i1079" DrawAspect="Content" ObjectID="_1695923513" r:id="rId119"/>
        </w:object>
      </w:r>
    </w:p>
    <w:p w14:paraId="3055EF08" w14:textId="139C6444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04525A" w:rsidRPr="005D66A6">
        <w:rPr>
          <w:rFonts w:eastAsia="Times New Roman" w:cs="Times New Roman"/>
          <w:bCs/>
          <w:sz w:val="26"/>
          <w:szCs w:val="26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 xml:space="preserve">: Kết quả của </w:t>
      </w:r>
      <w:r w:rsidRPr="005D66A6">
        <w:rPr>
          <w:rFonts w:eastAsia="Times New Roman" w:cs="Times New Roman"/>
          <w:bCs/>
          <w:position w:val="-30"/>
          <w:sz w:val="26"/>
          <w:szCs w:val="26"/>
        </w:rPr>
        <w:object w:dxaOrig="480" w:dyaOrig="720" w14:anchorId="0FA72C26">
          <v:shape id="_x0000_i1080" type="#_x0000_t75" style="width:24pt;height:36.5pt" o:ole="">
            <v:imagedata r:id="rId120" o:title=""/>
          </v:shape>
          <o:OLEObject Type="Embed" ProgID="Equation.DSMT4" ShapeID="_x0000_i1080" DrawAspect="Content" ObjectID="_1695923514" r:id="rId12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?</w:t>
      </w:r>
    </w:p>
    <w:p w14:paraId="6BBFCEBC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20" w:dyaOrig="660" w14:anchorId="1B556661">
          <v:shape id="_x0000_i1081" type="#_x0000_t75" style="width:21pt;height:33pt" o:ole="">
            <v:imagedata r:id="rId122" o:title=""/>
          </v:shape>
          <o:OLEObject Type="Embed" ProgID="Equation.DSMT4" ShapeID="_x0000_i1081" DrawAspect="Content" ObjectID="_1695923515" r:id="rId123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386AF16B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36455009">
          <v:shape id="_x0000_i1082" type="#_x0000_t75" style="width:20pt;height:33pt" o:ole="">
            <v:imagedata r:id="rId124" o:title=""/>
          </v:shape>
          <o:OLEObject Type="Embed" ProgID="Equation.DSMT4" ShapeID="_x0000_i1082" DrawAspect="Content" ObjectID="_1695923516" r:id="rId125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79BC57BB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C. 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240" w:dyaOrig="660" w14:anchorId="1C1C36F9">
          <v:shape id="_x0000_i1083" type="#_x0000_t75" style="width:12pt;height:33pt" o:ole="">
            <v:imagedata r:id="rId126" o:title=""/>
          </v:shape>
          <o:OLEObject Type="Embed" ProgID="Equation.DSMT4" ShapeID="_x0000_i1083" DrawAspect="Content" ObjectID="_1695923517" r:id="rId127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048E193B" w14:textId="36D45673" w:rsidR="00556765" w:rsidRPr="005D66A6" w:rsidRDefault="007718E1" w:rsidP="0004525A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0175AFCC">
          <v:shape id="_x0000_i1084" type="#_x0000_t75" style="width:20pt;height:33pt" o:ole="">
            <v:imagedata r:id="rId128" o:title=""/>
          </v:shape>
          <o:OLEObject Type="Embed" ProgID="Equation.DSMT4" ShapeID="_x0000_i1084" DrawAspect="Content" ObjectID="_1695923518" r:id="rId129"/>
        </w:object>
      </w:r>
    </w:p>
    <w:p w14:paraId="180743EA" w14:textId="53BAC1C4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04525A" w:rsidRPr="005D66A6">
        <w:rPr>
          <w:rFonts w:eastAsia="Times New Roman" w:cs="Times New Roman"/>
          <w:bCs/>
          <w:sz w:val="26"/>
          <w:szCs w:val="26"/>
        </w:rPr>
        <w:t>4</w:t>
      </w:r>
      <w:r w:rsidRPr="005D66A6">
        <w:rPr>
          <w:rFonts w:eastAsia="Times New Roman" w:cs="Times New Roman"/>
          <w:bCs/>
          <w:sz w:val="26"/>
          <w:szCs w:val="26"/>
        </w:rPr>
        <w:t xml:space="preserve">: Kết quả của giá trị x trong bài này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720" w:dyaOrig="660" w14:anchorId="1AE5E793">
          <v:shape id="_x0000_i1085" type="#_x0000_t75" style="width:36.5pt;height:33pt" o:ole="">
            <v:imagedata r:id="rId130" o:title=""/>
          </v:shape>
          <o:OLEObject Type="Embed" ProgID="Equation.DSMT4" ShapeID="_x0000_i1085" DrawAspect="Content" ObjectID="_1695923519" r:id="rId13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là?</w:t>
      </w:r>
    </w:p>
    <w:p w14:paraId="69C51902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820" w:dyaOrig="660" w14:anchorId="00F1AA4E">
          <v:shape id="_x0000_i1086" type="#_x0000_t75" style="width:41pt;height:33pt" o:ole="">
            <v:imagedata r:id="rId132" o:title=""/>
          </v:shape>
          <o:OLEObject Type="Embed" ProgID="Equation.DSMT4" ShapeID="_x0000_i1086" DrawAspect="Content" ObjectID="_1695923520" r:id="rId133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495D59FC" w14:textId="46E36EFD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800" w:dyaOrig="660" w14:anchorId="521F1E48">
          <v:shape id="_x0000_i1087" type="#_x0000_t75" style="width:40pt;height:33pt" o:ole="">
            <v:imagedata r:id="rId134" o:title=""/>
          </v:shape>
          <o:OLEObject Type="Embed" ProgID="Equation.DSMT4" ShapeID="_x0000_i1087" DrawAspect="Content" ObjectID="_1695923521" r:id="rId135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1D5206D8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639" w:dyaOrig="660" w14:anchorId="0ED98B3C">
          <v:shape id="_x0000_i1088" type="#_x0000_t75" style="width:32pt;height:33pt" o:ole="">
            <v:imagedata r:id="rId136" o:title=""/>
          </v:shape>
          <o:OLEObject Type="Embed" ProgID="Equation.DSMT4" ShapeID="_x0000_i1088" DrawAspect="Content" ObjectID="_1695923522" r:id="rId137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6EDD4E54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840" w:dyaOrig="660" w14:anchorId="4ABF46AD">
          <v:shape id="_x0000_i1089" type="#_x0000_t75" style="width:42pt;height:33pt" o:ole="">
            <v:imagedata r:id="rId138" o:title=""/>
          </v:shape>
          <o:OLEObject Type="Embed" ProgID="Equation.DSMT4" ShapeID="_x0000_i1089" DrawAspect="Content" ObjectID="_1695923523" r:id="rId139"/>
        </w:object>
      </w:r>
    </w:p>
    <w:p w14:paraId="5C371EEE" w14:textId="77777777" w:rsidR="0004525A" w:rsidRPr="005D66A6" w:rsidRDefault="0004525A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</w:p>
    <w:p w14:paraId="3B12DFC2" w14:textId="3044D89F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04525A" w:rsidRPr="005D66A6">
        <w:rPr>
          <w:rFonts w:eastAsia="Times New Roman" w:cs="Times New Roman"/>
          <w:bCs/>
          <w:sz w:val="26"/>
          <w:szCs w:val="26"/>
        </w:rPr>
        <w:t>5</w:t>
      </w:r>
      <w:r w:rsidRPr="005D66A6">
        <w:rPr>
          <w:rFonts w:eastAsia="Times New Roman" w:cs="Times New Roman"/>
          <w:bCs/>
          <w:sz w:val="26"/>
          <w:szCs w:val="26"/>
        </w:rPr>
        <w:t>: Cho A = (2,5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0,36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0,4) - [0,125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2,34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(-8)]. Giá trị của biểu thức A là:</w:t>
      </w:r>
    </w:p>
    <w:p w14:paraId="5E1ED70A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 0,7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02C71FF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 1,7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41E3BE6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 2,7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6ECAE7D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 3,7</w:t>
      </w:r>
    </w:p>
    <w:p w14:paraId="30EEB346" w14:textId="2D4EF485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ài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04525A" w:rsidRPr="005D66A6">
        <w:rPr>
          <w:rFonts w:eastAsia="Times New Roman" w:cs="Times New Roman"/>
          <w:bCs/>
          <w:sz w:val="26"/>
          <w:szCs w:val="26"/>
        </w:rPr>
        <w:t>6</w:t>
      </w:r>
      <w:r w:rsidRPr="005D66A6">
        <w:rPr>
          <w:rFonts w:eastAsia="Times New Roman" w:cs="Times New Roman"/>
          <w:bCs/>
          <w:sz w:val="26"/>
          <w:szCs w:val="26"/>
        </w:rPr>
        <w:t xml:space="preserve">: Cho </w:t>
      </w:r>
      <w:r w:rsidRPr="005D66A6">
        <w:rPr>
          <w:rFonts w:eastAsia="Times New Roman" w:cs="Times New Roman"/>
          <w:bCs/>
          <w:position w:val="-30"/>
          <w:sz w:val="26"/>
          <w:szCs w:val="26"/>
        </w:rPr>
        <w:object w:dxaOrig="2860" w:dyaOrig="720" w14:anchorId="2707386F">
          <v:shape id="_x0000_i1090" type="#_x0000_t75" style="width:143pt;height:36.5pt" o:ole="">
            <v:imagedata r:id="rId140" o:title=""/>
          </v:shape>
          <o:OLEObject Type="Embed" ProgID="Equation.DSMT4" ShapeID="_x0000_i1090" DrawAspect="Content" ObjectID="_1695923524" r:id="rId14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Giá trị của biểu thức B là:</w:t>
      </w:r>
    </w:p>
    <w:p w14:paraId="5060514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5B0CCF24">
          <v:shape id="_x0000_i1091" type="#_x0000_t75" style="width:12pt;height:33pt" o:ole="">
            <v:imagedata r:id="rId142" o:title=""/>
          </v:shape>
          <o:OLEObject Type="Embed" ProgID="Equation.DSMT4" ShapeID="_x0000_i1091" DrawAspect="Content" ObjectID="_1695923525" r:id="rId14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1A1C051D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420" w:dyaOrig="660" w14:anchorId="15738999">
          <v:shape id="_x0000_i1092" type="#_x0000_t75" style="width:21pt;height:33pt" o:ole="">
            <v:imagedata r:id="rId144" o:title=""/>
          </v:shape>
          <o:OLEObject Type="Embed" ProgID="Equation.DSMT4" ShapeID="_x0000_i1092" DrawAspect="Content" ObjectID="_1695923526" r:id="rId14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FFCF2F7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0C726D2E">
          <v:shape id="_x0000_i1093" type="#_x0000_t75" style="width:12pt;height:33pt" o:ole="">
            <v:imagedata r:id="rId146" o:title=""/>
          </v:shape>
          <o:OLEObject Type="Embed" ProgID="Equation.DSMT4" ShapeID="_x0000_i1093" DrawAspect="Content" ObjectID="_1695923527" r:id="rId147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601C7D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1CD332D6">
          <v:shape id="_x0000_i1094" type="#_x0000_t75" style="width:12pt;height:33pt" o:ole="">
            <v:imagedata r:id="rId148" o:title=""/>
          </v:shape>
          <o:OLEObject Type="Embed" ProgID="Equation.DSMT4" ShapeID="_x0000_i1094" DrawAspect="Content" ObjectID="_1695923528" r:id="rId149"/>
        </w:object>
      </w:r>
    </w:p>
    <w:p w14:paraId="6D5D7D31" w14:textId="3BD01796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>Bài 2</w:t>
      </w:r>
      <w:r w:rsidR="0004525A" w:rsidRPr="005D66A6">
        <w:rPr>
          <w:rFonts w:eastAsia="Times New Roman" w:cs="Times New Roman"/>
          <w:bCs/>
          <w:sz w:val="26"/>
          <w:szCs w:val="26"/>
        </w:rPr>
        <w:t>7</w:t>
      </w:r>
      <w:r w:rsidRPr="005D66A6">
        <w:rPr>
          <w:rFonts w:eastAsia="Times New Roman" w:cs="Times New Roman"/>
          <w:bCs/>
          <w:sz w:val="26"/>
          <w:szCs w:val="26"/>
        </w:rPr>
        <w:t xml:space="preserve">: Cho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1280" w:dyaOrig="660" w14:anchorId="6D520D43">
          <v:shape id="_x0000_i1095" type="#_x0000_t75" style="width:64pt;height:33pt" o:ole="">
            <v:imagedata r:id="rId150" o:title=""/>
          </v:shape>
          <o:OLEObject Type="Embed" ProgID="Equation.DSMT4" ShapeID="_x0000_i1095" DrawAspect="Content" ObjectID="_1695923529" r:id="rId15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Giá trị của x  là:</w:t>
      </w:r>
    </w:p>
    <w:p w14:paraId="3698B012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80" w:dyaOrig="660" w14:anchorId="7FD3B527">
          <v:shape id="_x0000_i1096" type="#_x0000_t75" style="width:19.5pt;height:33pt" o:ole="">
            <v:imagedata r:id="rId152" o:title=""/>
          </v:shape>
          <o:OLEObject Type="Embed" ProgID="Equation.DSMT4" ShapeID="_x0000_i1096" DrawAspect="Content" ObjectID="_1695923530" r:id="rId15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1AA77257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77D99612">
          <v:shape id="_x0000_i1097" type="#_x0000_t75" style="width:12pt;height:33pt" o:ole="">
            <v:imagedata r:id="rId154" o:title=""/>
          </v:shape>
          <o:OLEObject Type="Embed" ProgID="Equation.DSMT4" ShapeID="_x0000_i1097" DrawAspect="Content" ObjectID="_1695923531" r:id="rId15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4DA383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715F28F2">
          <v:shape id="_x0000_i1098" type="#_x0000_t75" style="width:12pt;height:33pt" o:ole="">
            <v:imagedata r:id="rId156" o:title=""/>
          </v:shape>
          <o:OLEObject Type="Embed" ProgID="Equation.DSMT4" ShapeID="_x0000_i1098" DrawAspect="Content" ObjectID="_1695923532" r:id="rId157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2AC64AF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6AB2C838">
          <v:shape id="_x0000_i1099" type="#_x0000_t75" style="width:12pt;height:33pt" o:ole="">
            <v:imagedata r:id="rId158" o:title=""/>
          </v:shape>
          <o:OLEObject Type="Embed" ProgID="Equation.DSMT4" ShapeID="_x0000_i1099" DrawAspect="Content" ObjectID="_1695923533" r:id="rId159"/>
        </w:object>
      </w:r>
    </w:p>
    <w:p w14:paraId="138B5BE6" w14:textId="77777777" w:rsidR="00556765" w:rsidRPr="00984E7B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0"/>
          <w:szCs w:val="20"/>
        </w:rPr>
      </w:pPr>
    </w:p>
    <w:p w14:paraId="0A9F7654" w14:textId="4D9DAAE2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ài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04525A" w:rsidRPr="005D66A6">
        <w:rPr>
          <w:rFonts w:eastAsia="Times New Roman" w:cs="Times New Roman"/>
          <w:bCs/>
          <w:sz w:val="26"/>
          <w:szCs w:val="26"/>
        </w:rPr>
        <w:t>8</w:t>
      </w:r>
      <w:r w:rsidRPr="005D66A6">
        <w:rPr>
          <w:rFonts w:eastAsia="Times New Roman" w:cs="Times New Roman"/>
          <w:bCs/>
          <w:sz w:val="26"/>
          <w:szCs w:val="26"/>
        </w:rPr>
        <w:t xml:space="preserve">: Trong các số hữu tỉ dưới đây số nào nhỏ hơn </w:t>
      </w:r>
      <w:r w:rsidRPr="005D66A6">
        <w:rPr>
          <w:rFonts w:eastAsia="Times New Roman" w:cs="Times New Roman"/>
          <w:bCs/>
          <w:position w:val="-4"/>
          <w:sz w:val="26"/>
          <w:szCs w:val="26"/>
        </w:rPr>
        <w:object w:dxaOrig="360" w:dyaOrig="260" w14:anchorId="67B7F35E">
          <v:shape id="_x0000_i1100" type="#_x0000_t75" style="width:18pt;height:13pt" o:ole="">
            <v:imagedata r:id="rId160" o:title=""/>
          </v:shape>
          <o:OLEObject Type="Embed" ProgID="Equation.DSMT4" ShapeID="_x0000_i1100" DrawAspect="Content" ObjectID="_1695923534" r:id="rId16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?</w:t>
      </w:r>
    </w:p>
    <w:p w14:paraId="228B2572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80" w:dyaOrig="660" w14:anchorId="170053FD">
          <v:shape id="_x0000_i1101" type="#_x0000_t75" style="width:19.5pt;height:33pt" o:ole="">
            <v:imagedata r:id="rId162" o:title=""/>
          </v:shape>
          <o:OLEObject Type="Embed" ProgID="Equation.DSMT4" ShapeID="_x0000_i1101" DrawAspect="Content" ObjectID="_1695923535" r:id="rId16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F285157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02A2C789">
          <v:shape id="_x0000_i1102" type="#_x0000_t75" style="width:12pt;height:33pt" o:ole="">
            <v:imagedata r:id="rId164" o:title=""/>
          </v:shape>
          <o:OLEObject Type="Embed" ProgID="Equation.DSMT4" ShapeID="_x0000_i1102" DrawAspect="Content" ObjectID="_1695923536" r:id="rId16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58C56905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39CD9635">
          <v:shape id="_x0000_i1103" type="#_x0000_t75" style="width:12pt;height:33pt" o:ole="">
            <v:imagedata r:id="rId166" o:title=""/>
          </v:shape>
          <o:OLEObject Type="Embed" ProgID="Equation.DSMT4" ShapeID="_x0000_i1103" DrawAspect="Content" ObjectID="_1695923537" r:id="rId167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85ACCAB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1F083504">
          <v:shape id="_x0000_i1104" type="#_x0000_t75" style="width:12pt;height:33pt" o:ole="">
            <v:imagedata r:id="rId168" o:title=""/>
          </v:shape>
          <o:OLEObject Type="Embed" ProgID="Equation.DSMT4" ShapeID="_x0000_i1104" DrawAspect="Content" ObjectID="_1695923538" r:id="rId169"/>
        </w:object>
      </w:r>
    </w:p>
    <w:p w14:paraId="0091E286" w14:textId="77777777" w:rsidR="00556765" w:rsidRPr="00984E7B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0"/>
          <w:szCs w:val="20"/>
        </w:rPr>
      </w:pPr>
    </w:p>
    <w:p w14:paraId="2D0E4347" w14:textId="3ECF5D58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04525A" w:rsidRPr="005D66A6">
        <w:rPr>
          <w:rFonts w:eastAsia="Times New Roman" w:cs="Times New Roman"/>
          <w:bCs/>
          <w:sz w:val="26"/>
          <w:szCs w:val="26"/>
        </w:rPr>
        <w:t>29</w:t>
      </w:r>
      <w:r w:rsidRPr="005D66A6">
        <w:rPr>
          <w:rFonts w:eastAsia="Times New Roman" w:cs="Times New Roman"/>
          <w:bCs/>
          <w:sz w:val="26"/>
          <w:szCs w:val="26"/>
        </w:rPr>
        <w:t>: Số nào dưới đây là số hữu tỉ âm ?</w:t>
      </w:r>
    </w:p>
    <w:p w14:paraId="1737CDB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20" w:dyaOrig="660" w14:anchorId="0166BE7A">
          <v:shape id="_x0000_i1105" type="#_x0000_t75" style="width:16pt;height:33pt" o:ole="">
            <v:imagedata r:id="rId170" o:title=""/>
          </v:shape>
          <o:OLEObject Type="Embed" ProgID="Equation.DSMT4" ShapeID="_x0000_i1105" DrawAspect="Content" ObjectID="_1695923539" r:id="rId17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52DCA86C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400" w:dyaOrig="660" w14:anchorId="5DA5FC66">
          <v:shape id="_x0000_i1106" type="#_x0000_t75" style="width:20pt;height:33pt" o:ole="">
            <v:imagedata r:id="rId172" o:title=""/>
          </v:shape>
          <o:OLEObject Type="Embed" ProgID="Equation.DSMT4" ShapeID="_x0000_i1106" DrawAspect="Content" ObjectID="_1695923540" r:id="rId17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6360C20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43D0CA18">
          <v:shape id="_x0000_i1107" type="#_x0000_t75" style="width:12pt;height:33pt" o:ole="">
            <v:imagedata r:id="rId174" o:title=""/>
          </v:shape>
          <o:OLEObject Type="Embed" ProgID="Equation.DSMT4" ShapeID="_x0000_i1107" DrawAspect="Content" ObjectID="_1695923541" r:id="rId17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58077D8" w14:textId="4C8F8F4A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400" w:dyaOrig="660" w14:anchorId="3BE5D562">
          <v:shape id="_x0000_i1108" type="#_x0000_t75" style="width:20pt;height:33pt" o:ole="">
            <v:imagedata r:id="rId176" o:title=""/>
          </v:shape>
          <o:OLEObject Type="Embed" ProgID="Equation.DSMT4" ShapeID="_x0000_i1108" DrawAspect="Content" ObjectID="_1695923542" r:id="rId177"/>
        </w:object>
      </w:r>
    </w:p>
    <w:p w14:paraId="7EBD0F05" w14:textId="1DC071BE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3</w:t>
      </w:r>
      <w:r w:rsidR="0004525A" w:rsidRPr="005D66A6">
        <w:rPr>
          <w:rFonts w:eastAsia="Times New Roman" w:cs="Times New Roman"/>
          <w:bCs/>
          <w:sz w:val="26"/>
          <w:szCs w:val="26"/>
        </w:rPr>
        <w:t>0</w:t>
      </w:r>
      <w:r w:rsidRPr="005D66A6">
        <w:rPr>
          <w:rFonts w:eastAsia="Times New Roman" w:cs="Times New Roman"/>
          <w:bCs/>
          <w:sz w:val="26"/>
          <w:szCs w:val="26"/>
        </w:rPr>
        <w:t xml:space="preserve">: Tính </w:t>
      </w:r>
      <w:r w:rsidRPr="005D66A6">
        <w:rPr>
          <w:rFonts w:eastAsia="Times New Roman" w:cs="Times New Roman"/>
          <w:bCs/>
          <w:position w:val="-28"/>
          <w:sz w:val="26"/>
          <w:szCs w:val="26"/>
        </w:rPr>
        <w:object w:dxaOrig="540" w:dyaOrig="740" w14:anchorId="7B37E232">
          <v:shape id="_x0000_i1109" type="#_x0000_t75" style="width:27pt;height:36.5pt" o:ole="">
            <v:imagedata r:id="rId178" o:title=""/>
          </v:shape>
          <o:OLEObject Type="Embed" ProgID="Equation.DSMT4" ShapeID="_x0000_i1109" DrawAspect="Content" ObjectID="_1695923543" r:id="rId17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. Chọn đáp án đúng </w:t>
      </w:r>
    </w:p>
    <w:p w14:paraId="4C68C600" w14:textId="0780480D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20" w:dyaOrig="620" w14:anchorId="29ED90F3">
          <v:shape id="_x0000_i1110" type="#_x0000_t75" style="width:10.5pt;height:31pt" o:ole="">
            <v:imagedata r:id="rId180" o:title=""/>
          </v:shape>
          <o:OLEObject Type="Embed" ProgID="Equation.DSMT4" ShapeID="_x0000_i1110" DrawAspect="Content" ObjectID="_1695923544" r:id="rId181"/>
        </w:object>
      </w:r>
    </w:p>
    <w:p w14:paraId="69E3F040" w14:textId="2EA73A33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60" w:dyaOrig="620" w14:anchorId="19DE8CA0">
          <v:shape id="_x0000_i1111" type="#_x0000_t75" style="width:18.5pt;height:31pt" o:ole="">
            <v:imagedata r:id="rId182" o:title=""/>
          </v:shape>
          <o:OLEObject Type="Embed" ProgID="Equation.DSMT4" ShapeID="_x0000_i1111" DrawAspect="Content" ObjectID="_1695923545" r:id="rId183"/>
        </w:object>
      </w:r>
    </w:p>
    <w:p w14:paraId="447511E5" w14:textId="27AA8079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20" w14:anchorId="09C5A182">
          <v:shape id="_x0000_i1112" type="#_x0000_t75" style="width:12.5pt;height:31pt" o:ole="">
            <v:imagedata r:id="rId184" o:title=""/>
          </v:shape>
          <o:OLEObject Type="Embed" ProgID="Equation.DSMT4" ShapeID="_x0000_i1112" DrawAspect="Content" ObjectID="_1695923546" r:id="rId185"/>
        </w:object>
      </w:r>
    </w:p>
    <w:p w14:paraId="35F61D84" w14:textId="60707BC2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60" w:dyaOrig="620" w14:anchorId="7DD1A15C">
          <v:shape id="_x0000_i1113" type="#_x0000_t75" style="width:18.5pt;height:31pt" o:ole="">
            <v:imagedata r:id="rId186" o:title=""/>
          </v:shape>
          <o:OLEObject Type="Embed" ProgID="Equation.DSMT4" ShapeID="_x0000_i1113" DrawAspect="Content" ObjectID="_1695923547" r:id="rId187"/>
        </w:object>
      </w:r>
    </w:p>
    <w:p w14:paraId="3DD71D9B" w14:textId="6FB020F0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âu 3</w:t>
      </w:r>
      <w:r w:rsidR="0004525A" w:rsidRPr="005D66A6">
        <w:rPr>
          <w:rFonts w:eastAsia="Times New Roman" w:cs="Times New Roman"/>
          <w:bCs/>
          <w:sz w:val="26"/>
          <w:szCs w:val="26"/>
        </w:rPr>
        <w:t>1</w:t>
      </w:r>
      <w:r w:rsidRPr="005D66A6">
        <w:rPr>
          <w:rFonts w:eastAsia="Times New Roman" w:cs="Times New Roman"/>
          <w:bCs/>
          <w:sz w:val="26"/>
          <w:szCs w:val="26"/>
        </w:rPr>
        <w:t xml:space="preserve">:  Cho biểu thức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980" w:dyaOrig="660" w14:anchorId="6E283BE8">
          <v:shape id="_x0000_i1114" type="#_x0000_t75" style="width:49pt;height:33.5pt" o:ole="">
            <v:imagedata r:id="rId188" o:title=""/>
          </v:shape>
          <o:OLEObject Type="Embed" ProgID="Equation.DSMT4" ShapeID="_x0000_i1114" DrawAspect="Content" ObjectID="_1695923548" r:id="rId18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. Chọn đáp án đúng </w:t>
      </w:r>
    </w:p>
    <w:p w14:paraId="6A8427DF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A = 5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A3F0F35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A &lt; 1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E341FFB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A = 2                        </w:t>
      </w:r>
    </w:p>
    <w:p w14:paraId="0097962F" w14:textId="50372285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A=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20" w:dyaOrig="620" w14:anchorId="188F2C4B">
          <v:shape id="_x0000_i1115" type="#_x0000_t75" style="width:16.5pt;height:31pt" o:ole="">
            <v:imagedata r:id="rId190" o:title=""/>
          </v:shape>
          <o:OLEObject Type="Embed" ProgID="Equation.DSMT4" ShapeID="_x0000_i1115" DrawAspect="Content" ObjectID="_1695923549" r:id="rId191"/>
        </w:object>
      </w:r>
    </w:p>
    <w:p w14:paraId="52693881" w14:textId="59590A6C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3</w:t>
      </w:r>
      <w:r w:rsidR="0004525A" w:rsidRPr="005D66A6">
        <w:rPr>
          <w:rFonts w:eastAsia="Times New Roman" w:cs="Times New Roman"/>
          <w:bCs/>
          <w:sz w:val="26"/>
          <w:szCs w:val="26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>: Chọn đáp án đúng</w:t>
      </w:r>
      <w:r w:rsidR="0038117E" w:rsidRPr="005D66A6">
        <w:rPr>
          <w:rFonts w:eastAsia="Times New Roman" w:cs="Times New Roman"/>
          <w:bCs/>
          <w:sz w:val="26"/>
          <w:szCs w:val="26"/>
        </w:rPr>
        <w:t>.</w:t>
      </w:r>
      <w:r w:rsidRPr="005D66A6">
        <w:rPr>
          <w:rFonts w:eastAsia="Times New Roman" w:cs="Times New Roman"/>
          <w:bCs/>
          <w:sz w:val="26"/>
          <w:szCs w:val="26"/>
        </w:rPr>
        <w:t xml:space="preserve"> Nếu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660" w:dyaOrig="620" w14:anchorId="47A2FA35">
          <v:shape id="_x0000_i1116" type="#_x0000_t75" style="width:33.5pt;height:31pt" o:ole="">
            <v:imagedata r:id="rId192" o:title=""/>
          </v:shape>
          <o:OLEObject Type="Embed" ProgID="Equation.DSMT4" ShapeID="_x0000_i1116" DrawAspect="Content" ObjectID="_1695923550" r:id="rId19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thì </w:t>
      </w:r>
    </w:p>
    <w:p w14:paraId="1FD8E787" w14:textId="1248A2F8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="001F3F96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a</w:t>
      </w:r>
      <w:r w:rsidR="001F3F96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 xml:space="preserve">= c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59B04D8B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ac = bd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EB9F10A" w14:textId="03A955AE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ad =</w:t>
      </w:r>
      <w:r w:rsidR="001F3F96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 xml:space="preserve">bc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9A985E2" w14:textId="5B9BAFF3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b = d</w:t>
      </w:r>
    </w:p>
    <w:p w14:paraId="4E3FCAB0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6781E5F2" w14:textId="1E36DE53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3</w:t>
      </w:r>
      <w:r w:rsidR="0004525A" w:rsidRPr="005D66A6">
        <w:rPr>
          <w:rFonts w:eastAsia="Times New Roman" w:cs="Times New Roman"/>
          <w:bCs/>
          <w:sz w:val="26"/>
          <w:szCs w:val="26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 xml:space="preserve">: Tìm hai số x, y biết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660" w:dyaOrig="620" w14:anchorId="5265AF99">
          <v:shape id="_x0000_i1117" type="#_x0000_t75" style="width:33.5pt;height:31pt" o:ole="">
            <v:imagedata r:id="rId194" o:title=""/>
          </v:shape>
          <o:OLEObject Type="Embed" ProgID="Equation.DSMT4" ShapeID="_x0000_i1117" DrawAspect="Content" ObjectID="_1695923551" r:id="rId19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và  2x – y = 7. Chọn đáp án đúng</w:t>
      </w:r>
    </w:p>
    <w:p w14:paraId="2A1CB79A" w14:textId="556E8CA8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="0038117E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 xml:space="preserve">21; 35            </w:t>
      </w:r>
    </w:p>
    <w:p w14:paraId="13BD15DE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35; 21        </w:t>
      </w:r>
    </w:p>
    <w:p w14:paraId="0F631F9F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21; 30     </w:t>
      </w:r>
    </w:p>
    <w:p w14:paraId="7D5F739D" w14:textId="0D16FDEC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35; 20</w:t>
      </w:r>
    </w:p>
    <w:p w14:paraId="1A4BF079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51E35428" w14:textId="6B61D746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3</w:t>
      </w:r>
      <w:r w:rsidR="0004525A" w:rsidRPr="005D66A6">
        <w:rPr>
          <w:rFonts w:eastAsia="Times New Roman" w:cs="Times New Roman"/>
          <w:bCs/>
          <w:sz w:val="26"/>
          <w:szCs w:val="26"/>
        </w:rPr>
        <w:t>4</w:t>
      </w:r>
      <w:r w:rsidRPr="005D66A6">
        <w:rPr>
          <w:rFonts w:eastAsia="Times New Roman" w:cs="Times New Roman"/>
          <w:bCs/>
          <w:sz w:val="26"/>
          <w:szCs w:val="26"/>
        </w:rPr>
        <w:t xml:space="preserve">: </w:t>
      </w:r>
      <w:r w:rsidRPr="005D66A6">
        <w:rPr>
          <w:rFonts w:cs="Times New Roman"/>
          <w:bCs/>
          <w:sz w:val="26"/>
          <w:szCs w:val="26"/>
          <w:lang w:val="nb-NO"/>
        </w:rPr>
        <w:t xml:space="preserve">Số quyển tập khối lớp 6 và khối lớp 7 đóng góp để ủng hộ các bạn học sinh khó khăn người dân tộc thiểu số lần lượt tỉ lệ với 7; 5 và số quyển tập góp được tổng cộng là 1440 quyển. Tính  quyển tập của khối 6, khối 7 đã đóng góp ủng hộ. Chọn đáp án đúng </w:t>
      </w:r>
    </w:p>
    <w:p w14:paraId="4768F457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A.840; 600          </w:t>
      </w:r>
    </w:p>
    <w:p w14:paraId="65444C44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B. 600; 840       </w:t>
      </w:r>
    </w:p>
    <w:p w14:paraId="019B09F5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C. 900; 540               </w:t>
      </w:r>
    </w:p>
    <w:p w14:paraId="192061C5" w14:textId="082EAC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D.750; 690                </w:t>
      </w:r>
    </w:p>
    <w:p w14:paraId="0F24AC9D" w14:textId="77777777" w:rsidR="0004525A" w:rsidRPr="005D66A6" w:rsidRDefault="0004525A" w:rsidP="0054035B">
      <w:pPr>
        <w:spacing w:after="0" w:line="240" w:lineRule="auto"/>
        <w:rPr>
          <w:rFonts w:cs="Times New Roman"/>
          <w:bCs/>
          <w:sz w:val="26"/>
          <w:szCs w:val="26"/>
          <w:lang w:val="pt-BR"/>
        </w:rPr>
      </w:pPr>
    </w:p>
    <w:p w14:paraId="0A5370E0" w14:textId="2B78FC7B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  <w:lang w:val="pt-BR"/>
        </w:rPr>
        <w:t>3</w:t>
      </w:r>
      <w:r w:rsidR="0004525A" w:rsidRPr="005D66A6">
        <w:rPr>
          <w:rFonts w:cs="Times New Roman"/>
          <w:bCs/>
          <w:sz w:val="26"/>
          <w:szCs w:val="26"/>
          <w:lang w:val="pt-BR"/>
        </w:rPr>
        <w:t>5</w:t>
      </w:r>
      <w:r w:rsidRPr="005D66A6">
        <w:rPr>
          <w:rFonts w:cs="Times New Roman"/>
          <w:bCs/>
          <w:sz w:val="26"/>
          <w:szCs w:val="26"/>
          <w:lang w:val="pt-BR"/>
        </w:rPr>
        <w:t xml:space="preserve">: Số học sinh giỏi của ba lớp 7A, 7B, 7C tỉ lệ với các số 7; 8; 9. Biết số học sinh giỏi của lớp 7C nhiều hơn số học sinh giỏi của lớp 7B là 2 học sinh. Hỏi mỗi lớp có bao nhiêu học sinh giỏi? Chọn đáp án đúng </w:t>
      </w:r>
    </w:p>
    <w:p w14:paraId="3E50D456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 xml:space="preserve">A.14; 16; 18     </w:t>
      </w:r>
    </w:p>
    <w:p w14:paraId="099C196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 xml:space="preserve">B. 14; 16; 20             </w:t>
      </w:r>
    </w:p>
    <w:p w14:paraId="209DFAEA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 xml:space="preserve">C.18; 16; 14             </w:t>
      </w:r>
    </w:p>
    <w:p w14:paraId="3E1DFE98" w14:textId="4487964E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>D.16; 18; 14</w:t>
      </w:r>
    </w:p>
    <w:p w14:paraId="077A0597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1FBCD00F" w14:textId="122F4ABE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3</w:t>
      </w:r>
      <w:r w:rsidR="0004525A" w:rsidRPr="005D66A6">
        <w:rPr>
          <w:rFonts w:cs="Times New Roman"/>
          <w:bCs/>
          <w:sz w:val="26"/>
          <w:szCs w:val="26"/>
        </w:rPr>
        <w:t>6</w:t>
      </w:r>
      <w:r w:rsidRPr="005D66A6">
        <w:rPr>
          <w:rFonts w:cs="Times New Roman"/>
          <w:bCs/>
          <w:sz w:val="26"/>
          <w:szCs w:val="26"/>
        </w:rPr>
        <w:t xml:space="preserve">:  Tìm ba số x, y , z biết </w:t>
      </w:r>
      <w:r w:rsidRPr="005D66A6">
        <w:rPr>
          <w:rFonts w:cs="Times New Roman"/>
          <w:bCs/>
          <w:position w:val="-24"/>
          <w:sz w:val="26"/>
          <w:szCs w:val="26"/>
        </w:rPr>
        <w:object w:dxaOrig="1040" w:dyaOrig="620" w14:anchorId="220E7373">
          <v:shape id="_x0000_i1118" type="#_x0000_t75" style="width:52.5pt;height:31pt" o:ole="">
            <v:imagedata r:id="rId196" o:title=""/>
          </v:shape>
          <o:OLEObject Type="Embed" ProgID="Equation.DSMT4" ShapeID="_x0000_i1118" DrawAspect="Content" ObjectID="_1695923552" r:id="rId197"/>
        </w:object>
      </w:r>
      <w:r w:rsidRPr="005D66A6">
        <w:rPr>
          <w:rFonts w:cs="Times New Roman"/>
          <w:bCs/>
          <w:sz w:val="26"/>
          <w:szCs w:val="26"/>
        </w:rPr>
        <w:t xml:space="preserve"> và x + y + z = 12</w:t>
      </w:r>
    </w:p>
    <w:p w14:paraId="298683D3" w14:textId="35F2261E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="0047117A"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sz w:val="26"/>
          <w:szCs w:val="26"/>
        </w:rPr>
        <w:t>x = 3, y =4, z = 5</w:t>
      </w:r>
    </w:p>
    <w:p w14:paraId="287C0E38" w14:textId="25AD1189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x= -3, y = 4, z = 5</w:t>
      </w:r>
    </w:p>
    <w:p w14:paraId="3A3A48A5" w14:textId="7B8676EE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x = -3, y = -4, z = -5</w:t>
      </w:r>
    </w:p>
    <w:p w14:paraId="6901B4A9" w14:textId="708D7135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x = -3</w:t>
      </w:r>
      <w:r w:rsidR="0047117A" w:rsidRPr="005D66A6">
        <w:rPr>
          <w:rFonts w:cs="Times New Roman"/>
          <w:bCs/>
          <w:sz w:val="26"/>
          <w:szCs w:val="26"/>
        </w:rPr>
        <w:t>,</w:t>
      </w:r>
      <w:r w:rsidRPr="005D66A6">
        <w:rPr>
          <w:rFonts w:cs="Times New Roman"/>
          <w:bCs/>
          <w:sz w:val="26"/>
          <w:szCs w:val="26"/>
        </w:rPr>
        <w:t xml:space="preserve"> y = - 4, z = 5</w:t>
      </w:r>
    </w:p>
    <w:p w14:paraId="6786AFAA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59D5FA8F" w14:textId="7E29219B" w:rsidR="008D18AD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3</w:t>
      </w:r>
      <w:r w:rsidR="0004525A" w:rsidRPr="005D66A6">
        <w:rPr>
          <w:rFonts w:cs="Times New Roman"/>
          <w:bCs/>
          <w:sz w:val="26"/>
          <w:szCs w:val="26"/>
        </w:rPr>
        <w:t>7</w:t>
      </w:r>
      <w:r w:rsidRPr="005D66A6">
        <w:rPr>
          <w:rFonts w:cs="Times New Roman"/>
          <w:bCs/>
          <w:sz w:val="26"/>
          <w:szCs w:val="26"/>
        </w:rPr>
        <w:t xml:space="preserve">:  Tính </w:t>
      </w:r>
      <w:r w:rsidRPr="005D66A6">
        <w:rPr>
          <w:rFonts w:cs="Times New Roman"/>
          <w:bCs/>
          <w:position w:val="-28"/>
          <w:sz w:val="26"/>
          <w:szCs w:val="26"/>
        </w:rPr>
        <w:object w:dxaOrig="1120" w:dyaOrig="740" w14:anchorId="1F6FC7B7">
          <v:shape id="_x0000_i1119" type="#_x0000_t75" style="width:55.5pt;height:36.5pt" o:ole="">
            <v:imagedata r:id="rId198" o:title=""/>
          </v:shape>
          <o:OLEObject Type="Embed" ProgID="Equation.DSMT4" ShapeID="_x0000_i1119" DrawAspect="Content" ObjectID="_1695923553" r:id="rId199"/>
        </w:object>
      </w:r>
    </w:p>
    <w:p w14:paraId="273FB81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Pr="005D66A6">
        <w:rPr>
          <w:rFonts w:cs="Times New Roman"/>
          <w:bCs/>
          <w:position w:val="-24"/>
          <w:sz w:val="26"/>
          <w:szCs w:val="26"/>
        </w:rPr>
        <w:object w:dxaOrig="480" w:dyaOrig="620" w14:anchorId="1E4D6F28">
          <v:shape id="_x0000_i1120" type="#_x0000_t75" style="width:24pt;height:31pt" o:ole="">
            <v:imagedata r:id="rId200" o:title=""/>
          </v:shape>
          <o:OLEObject Type="Embed" ProgID="Equation.DSMT4" ShapeID="_x0000_i1120" DrawAspect="Content" ObjectID="_1695923554" r:id="rId201"/>
        </w:object>
      </w:r>
      <w:r w:rsidRPr="005D66A6">
        <w:rPr>
          <w:rFonts w:cs="Times New Roman"/>
          <w:bCs/>
          <w:sz w:val="26"/>
          <w:szCs w:val="26"/>
        </w:rPr>
        <w:t xml:space="preserve">              </w:t>
      </w:r>
    </w:p>
    <w:p w14:paraId="07C70084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</w:t>
      </w:r>
      <w:r w:rsidRPr="005D66A6">
        <w:rPr>
          <w:rFonts w:cs="Times New Roman"/>
          <w:bCs/>
          <w:position w:val="-24"/>
          <w:sz w:val="26"/>
          <w:szCs w:val="26"/>
        </w:rPr>
        <w:object w:dxaOrig="460" w:dyaOrig="620" w14:anchorId="1BAE0370">
          <v:shape id="_x0000_i1121" type="#_x0000_t75" style="width:23.5pt;height:31pt" o:ole="">
            <v:imagedata r:id="rId202" o:title=""/>
          </v:shape>
          <o:OLEObject Type="Embed" ProgID="Equation.DSMT4" ShapeID="_x0000_i1121" DrawAspect="Content" ObjectID="_1695923555" r:id="rId203"/>
        </w:object>
      </w:r>
      <w:r w:rsidRPr="005D66A6">
        <w:rPr>
          <w:rFonts w:cs="Times New Roman"/>
          <w:bCs/>
          <w:sz w:val="26"/>
          <w:szCs w:val="26"/>
        </w:rPr>
        <w:t xml:space="preserve">                          </w:t>
      </w:r>
    </w:p>
    <w:p w14:paraId="51399C4D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. </w:t>
      </w:r>
      <w:r w:rsidRPr="005D66A6">
        <w:rPr>
          <w:rFonts w:cs="Times New Roman"/>
          <w:bCs/>
          <w:position w:val="-24"/>
          <w:sz w:val="26"/>
          <w:szCs w:val="26"/>
        </w:rPr>
        <w:object w:dxaOrig="480" w:dyaOrig="620" w14:anchorId="7DC6921C">
          <v:shape id="_x0000_i1122" type="#_x0000_t75" style="width:24pt;height:31pt" o:ole="">
            <v:imagedata r:id="rId204" o:title=""/>
          </v:shape>
          <o:OLEObject Type="Embed" ProgID="Equation.DSMT4" ShapeID="_x0000_i1122" DrawAspect="Content" ObjectID="_1695923556" r:id="rId205"/>
        </w:object>
      </w:r>
      <w:r w:rsidRPr="005D66A6">
        <w:rPr>
          <w:rFonts w:cs="Times New Roman"/>
          <w:bCs/>
          <w:sz w:val="26"/>
          <w:szCs w:val="26"/>
        </w:rPr>
        <w:t xml:space="preserve">                           </w:t>
      </w:r>
    </w:p>
    <w:p w14:paraId="25EA594B" w14:textId="786B8E28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</w:t>
      </w:r>
      <w:r w:rsidRPr="005D66A6">
        <w:rPr>
          <w:rFonts w:cs="Times New Roman"/>
          <w:bCs/>
          <w:position w:val="-24"/>
          <w:sz w:val="26"/>
          <w:szCs w:val="26"/>
        </w:rPr>
        <w:object w:dxaOrig="460" w:dyaOrig="620" w14:anchorId="45E045BD">
          <v:shape id="_x0000_i1123" type="#_x0000_t75" style="width:23.5pt;height:31pt" o:ole="">
            <v:imagedata r:id="rId206" o:title=""/>
          </v:shape>
          <o:OLEObject Type="Embed" ProgID="Equation.DSMT4" ShapeID="_x0000_i1123" DrawAspect="Content" ObjectID="_1695923557" r:id="rId207"/>
        </w:object>
      </w:r>
      <w:r w:rsidRPr="005D66A6">
        <w:rPr>
          <w:rFonts w:cs="Times New Roman"/>
          <w:bCs/>
          <w:sz w:val="26"/>
          <w:szCs w:val="26"/>
        </w:rPr>
        <w:t xml:space="preserve">        </w:t>
      </w:r>
    </w:p>
    <w:p w14:paraId="733CF744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2A70633F" w14:textId="27DE68DF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lastRenderedPageBreak/>
        <w:t xml:space="preserve">Câu </w:t>
      </w:r>
      <w:r w:rsidR="0004525A" w:rsidRPr="005D66A6">
        <w:rPr>
          <w:rFonts w:cs="Times New Roman"/>
          <w:bCs/>
          <w:sz w:val="26"/>
          <w:szCs w:val="26"/>
        </w:rPr>
        <w:t>38</w:t>
      </w:r>
      <w:r w:rsidRPr="005D66A6">
        <w:rPr>
          <w:rFonts w:cs="Times New Roman"/>
          <w:bCs/>
          <w:sz w:val="26"/>
          <w:szCs w:val="26"/>
        </w:rPr>
        <w:t>:Tìm x</w:t>
      </w:r>
      <w:r w:rsidR="00152A57" w:rsidRPr="005D66A6">
        <w:rPr>
          <w:rFonts w:cs="Times New Roman"/>
          <w:bCs/>
          <w:sz w:val="26"/>
          <w:szCs w:val="26"/>
        </w:rPr>
        <w:t xml:space="preserve"> biết</w:t>
      </w:r>
      <w:r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position w:val="-28"/>
          <w:sz w:val="26"/>
          <w:szCs w:val="26"/>
        </w:rPr>
        <w:object w:dxaOrig="1440" w:dyaOrig="740" w14:anchorId="47E05062">
          <v:shape id="_x0000_i1124" type="#_x0000_t75" style="width:1in;height:36.5pt" o:ole="">
            <v:imagedata r:id="rId208" o:title=""/>
          </v:shape>
          <o:OLEObject Type="Embed" ProgID="Equation.DSMT4" ShapeID="_x0000_i1124" DrawAspect="Content" ObjectID="_1695923558" r:id="rId209"/>
        </w:object>
      </w:r>
    </w:p>
    <w:p w14:paraId="44E4E771" w14:textId="212603DD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Pr="005D66A6">
        <w:rPr>
          <w:rFonts w:cs="Times New Roman"/>
          <w:bCs/>
          <w:position w:val="-24"/>
          <w:sz w:val="26"/>
          <w:szCs w:val="26"/>
        </w:rPr>
        <w:object w:dxaOrig="360" w:dyaOrig="620" w14:anchorId="03788896">
          <v:shape id="_x0000_i1125" type="#_x0000_t75" style="width:18.5pt;height:31pt" o:ole="">
            <v:imagedata r:id="rId210" o:title=""/>
          </v:shape>
          <o:OLEObject Type="Embed" ProgID="Equation.DSMT4" ShapeID="_x0000_i1125" DrawAspect="Content" ObjectID="_1695923559" r:id="rId211"/>
        </w:object>
      </w:r>
      <w:r w:rsidRPr="005D66A6">
        <w:rPr>
          <w:rFonts w:cs="Times New Roman"/>
          <w:bCs/>
          <w:sz w:val="26"/>
          <w:szCs w:val="26"/>
        </w:rPr>
        <w:t xml:space="preserve">         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E235873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</w:t>
      </w:r>
      <w:r w:rsidRPr="005D66A6">
        <w:rPr>
          <w:rFonts w:cs="Times New Roman"/>
          <w:bCs/>
          <w:position w:val="-24"/>
          <w:sz w:val="26"/>
          <w:szCs w:val="26"/>
        </w:rPr>
        <w:object w:dxaOrig="320" w:dyaOrig="620" w14:anchorId="421C92D2">
          <v:shape id="_x0000_i1126" type="#_x0000_t75" style="width:16.5pt;height:31pt" o:ole="">
            <v:imagedata r:id="rId212" o:title=""/>
          </v:shape>
          <o:OLEObject Type="Embed" ProgID="Equation.DSMT4" ShapeID="_x0000_i1126" DrawAspect="Content" ObjectID="_1695923560" r:id="rId213"/>
        </w:object>
      </w:r>
      <w:r w:rsidRPr="005D66A6">
        <w:rPr>
          <w:rFonts w:cs="Times New Roman"/>
          <w:bCs/>
          <w:sz w:val="26"/>
          <w:szCs w:val="26"/>
        </w:rPr>
        <w:t xml:space="preserve">                             </w:t>
      </w:r>
    </w:p>
    <w:p w14:paraId="08271E35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</w:t>
      </w:r>
      <w:r w:rsidRPr="005D66A6">
        <w:rPr>
          <w:rFonts w:cs="Times New Roman"/>
          <w:bCs/>
          <w:position w:val="-24"/>
          <w:sz w:val="26"/>
          <w:szCs w:val="26"/>
        </w:rPr>
        <w:object w:dxaOrig="340" w:dyaOrig="620" w14:anchorId="5D396232">
          <v:shape id="_x0000_i1127" type="#_x0000_t75" style="width:17pt;height:31pt" o:ole="">
            <v:imagedata r:id="rId214" o:title=""/>
          </v:shape>
          <o:OLEObject Type="Embed" ProgID="Equation.DSMT4" ShapeID="_x0000_i1127" DrawAspect="Content" ObjectID="_1695923561" r:id="rId215"/>
        </w:object>
      </w:r>
      <w:r w:rsidRPr="005D66A6">
        <w:rPr>
          <w:rFonts w:cs="Times New Roman"/>
          <w:bCs/>
          <w:sz w:val="26"/>
          <w:szCs w:val="26"/>
        </w:rPr>
        <w:t xml:space="preserve">                                    </w:t>
      </w:r>
    </w:p>
    <w:p w14:paraId="349C346D" w14:textId="3D051C9A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</w:t>
      </w:r>
      <w:r w:rsidRPr="005D66A6">
        <w:rPr>
          <w:rFonts w:cs="Times New Roman"/>
          <w:bCs/>
          <w:position w:val="-24"/>
          <w:sz w:val="26"/>
          <w:szCs w:val="26"/>
        </w:rPr>
        <w:object w:dxaOrig="340" w:dyaOrig="620" w14:anchorId="7D79052E">
          <v:shape id="_x0000_i1128" type="#_x0000_t75" style="width:17pt;height:31pt" o:ole="">
            <v:imagedata r:id="rId216" o:title=""/>
          </v:shape>
          <o:OLEObject Type="Embed" ProgID="Equation.DSMT4" ShapeID="_x0000_i1128" DrawAspect="Content" ObjectID="_1695923562" r:id="rId217"/>
        </w:object>
      </w:r>
    </w:p>
    <w:p w14:paraId="28628723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67941532" w14:textId="37F644AE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04525A" w:rsidRPr="005D66A6">
        <w:rPr>
          <w:rFonts w:cs="Times New Roman"/>
          <w:bCs/>
          <w:sz w:val="26"/>
          <w:szCs w:val="26"/>
        </w:rPr>
        <w:t>39</w:t>
      </w:r>
      <w:r w:rsidRPr="005D66A6">
        <w:rPr>
          <w:rFonts w:cs="Times New Roman"/>
          <w:bCs/>
          <w:sz w:val="26"/>
          <w:szCs w:val="26"/>
        </w:rPr>
        <w:t>: Chọn câu sai:</w:t>
      </w:r>
    </w:p>
    <w:p w14:paraId="36FE0E52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Pr="005D66A6">
        <w:rPr>
          <w:rFonts w:cs="Times New Roman"/>
          <w:bCs/>
          <w:position w:val="-14"/>
          <w:sz w:val="26"/>
          <w:szCs w:val="26"/>
        </w:rPr>
        <w:object w:dxaOrig="1160" w:dyaOrig="440" w14:anchorId="26C8C0EE">
          <v:shape id="_x0000_i1129" type="#_x0000_t75" style="width:58pt;height:22pt" o:ole="">
            <v:imagedata r:id="rId218" o:title=""/>
          </v:shape>
          <o:OLEObject Type="Embed" ProgID="Equation.DSMT4" ShapeID="_x0000_i1129" DrawAspect="Content" ObjectID="_1695923563" r:id="rId219"/>
        </w:object>
      </w:r>
    </w:p>
    <w:p w14:paraId="4B783834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</w:t>
      </w:r>
      <w:r w:rsidRPr="005D66A6">
        <w:rPr>
          <w:rFonts w:cs="Times New Roman"/>
          <w:bCs/>
          <w:position w:val="-24"/>
          <w:sz w:val="26"/>
          <w:szCs w:val="26"/>
        </w:rPr>
        <w:object w:dxaOrig="1460" w:dyaOrig="620" w14:anchorId="7E9E30D1">
          <v:shape id="_x0000_i1130" type="#_x0000_t75" style="width:72.5pt;height:31pt" o:ole="">
            <v:imagedata r:id="rId220" o:title=""/>
          </v:shape>
          <o:OLEObject Type="Embed" ProgID="Equation.DSMT4" ShapeID="_x0000_i1130" DrawAspect="Content" ObjectID="_1695923564" r:id="rId221"/>
        </w:object>
      </w:r>
    </w:p>
    <w:p w14:paraId="5E11099E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</w:t>
      </w:r>
      <w:r w:rsidRPr="005D66A6">
        <w:rPr>
          <w:rFonts w:cs="Times New Roman"/>
          <w:bCs/>
          <w:position w:val="-6"/>
          <w:sz w:val="26"/>
          <w:szCs w:val="26"/>
        </w:rPr>
        <w:object w:dxaOrig="1100" w:dyaOrig="320" w14:anchorId="15C3B146">
          <v:shape id="_x0000_i1131" type="#_x0000_t75" style="width:55pt;height:16.5pt" o:ole="">
            <v:imagedata r:id="rId222" o:title=""/>
          </v:shape>
          <o:OLEObject Type="Embed" ProgID="Equation.DSMT4" ShapeID="_x0000_i1131" DrawAspect="Content" ObjectID="_1695923565" r:id="rId223"/>
        </w:object>
      </w:r>
    </w:p>
    <w:p w14:paraId="4EAACD5C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</w:t>
      </w:r>
      <w:r w:rsidRPr="005D66A6">
        <w:rPr>
          <w:rFonts w:cs="Times New Roman"/>
          <w:bCs/>
          <w:position w:val="-14"/>
          <w:sz w:val="26"/>
          <w:szCs w:val="26"/>
        </w:rPr>
        <w:object w:dxaOrig="1939" w:dyaOrig="440" w14:anchorId="0F747AE9">
          <v:shape id="_x0000_i1132" type="#_x0000_t75" style="width:97pt;height:22pt" o:ole="">
            <v:imagedata r:id="rId224" o:title=""/>
          </v:shape>
          <o:OLEObject Type="Embed" ProgID="Equation.DSMT4" ShapeID="_x0000_i1132" DrawAspect="Content" ObjectID="_1695923566" r:id="rId225"/>
        </w:object>
      </w:r>
      <w:r w:rsidRPr="005D66A6">
        <w:rPr>
          <w:rFonts w:cs="Times New Roman"/>
          <w:bCs/>
          <w:sz w:val="26"/>
          <w:szCs w:val="26"/>
        </w:rPr>
        <w:tab/>
      </w:r>
    </w:p>
    <w:p w14:paraId="47BFA4A2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09952FE5" w14:textId="3B4F48A3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4</w:t>
      </w:r>
      <w:r w:rsidR="0004525A" w:rsidRPr="005D66A6">
        <w:rPr>
          <w:rFonts w:cs="Times New Roman"/>
          <w:bCs/>
          <w:sz w:val="26"/>
          <w:szCs w:val="26"/>
        </w:rPr>
        <w:t>0</w:t>
      </w:r>
      <w:r w:rsidRPr="005D66A6">
        <w:rPr>
          <w:rFonts w:cs="Times New Roman"/>
          <w:bCs/>
          <w:sz w:val="26"/>
          <w:szCs w:val="26"/>
        </w:rPr>
        <w:t xml:space="preserve">: Cho </w:t>
      </w:r>
      <w:r w:rsidRPr="005D66A6">
        <w:rPr>
          <w:rFonts w:cs="Times New Roman"/>
          <w:bCs/>
          <w:position w:val="-6"/>
          <w:sz w:val="26"/>
          <w:szCs w:val="26"/>
        </w:rPr>
        <w:object w:dxaOrig="1140" w:dyaOrig="320" w14:anchorId="029C0421">
          <v:shape id="_x0000_i1133" type="#_x0000_t75" style="width:57pt;height:16.5pt" o:ole="">
            <v:imagedata r:id="rId226" o:title=""/>
          </v:shape>
          <o:OLEObject Type="Embed" ProgID="Equation.DSMT4" ShapeID="_x0000_i1133" DrawAspect="Content" ObjectID="_1695923567" r:id="rId227"/>
        </w:object>
      </w:r>
      <w:r w:rsidRPr="005D66A6">
        <w:rPr>
          <w:rFonts w:cs="Times New Roman"/>
          <w:bCs/>
          <w:sz w:val="26"/>
          <w:szCs w:val="26"/>
        </w:rPr>
        <w:t>. Tìm n</w:t>
      </w:r>
    </w:p>
    <w:p w14:paraId="2EC2983E" w14:textId="4A6EEFF4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="00152A57"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sz w:val="26"/>
          <w:szCs w:val="26"/>
        </w:rPr>
        <w:t>n = 0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0051DD92" w14:textId="6BA26F5A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n =</w:t>
      </w:r>
      <w:r w:rsidR="0004525A"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sz w:val="26"/>
          <w:szCs w:val="26"/>
        </w:rPr>
        <w:t>4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BD2E5BB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n = 1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35CD962" w14:textId="5196BD3D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n</w:t>
      </w:r>
      <w:r w:rsidR="0004525A"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sz w:val="26"/>
          <w:szCs w:val="26"/>
        </w:rPr>
        <w:t>= 2</w:t>
      </w:r>
    </w:p>
    <w:p w14:paraId="0E304E5C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24084198" w14:textId="5093D522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4</w:t>
      </w:r>
      <w:r w:rsidR="006F7DFF" w:rsidRPr="005D66A6">
        <w:rPr>
          <w:rFonts w:cs="Times New Roman"/>
          <w:bCs/>
          <w:sz w:val="26"/>
          <w:szCs w:val="26"/>
        </w:rPr>
        <w:t>1</w:t>
      </w:r>
      <w:r w:rsidRPr="005D66A6">
        <w:rPr>
          <w:rFonts w:cs="Times New Roman"/>
          <w:bCs/>
          <w:sz w:val="26"/>
          <w:szCs w:val="26"/>
        </w:rPr>
        <w:t>: Tìm x biết, x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 xml:space="preserve"> = 4</w:t>
      </w:r>
    </w:p>
    <w:p w14:paraId="4C218CA0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x = 2 hoặc x = -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708B6663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x = 2</w:t>
      </w:r>
      <w:r w:rsidRPr="005D66A6">
        <w:rPr>
          <w:rFonts w:cs="Times New Roman"/>
          <w:bCs/>
          <w:sz w:val="26"/>
          <w:szCs w:val="26"/>
        </w:rPr>
        <w:tab/>
      </w:r>
    </w:p>
    <w:p w14:paraId="763108C0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x = -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BC92DF2" w14:textId="2EE3DA0E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x = 4 hoặc x = -4</w:t>
      </w:r>
    </w:p>
    <w:p w14:paraId="64125832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1FF492EE" w14:textId="7050B405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4</w:t>
      </w:r>
      <w:r w:rsidR="006F7DFF" w:rsidRPr="005D66A6">
        <w:rPr>
          <w:rFonts w:cs="Times New Roman"/>
          <w:bCs/>
          <w:sz w:val="26"/>
          <w:szCs w:val="26"/>
        </w:rPr>
        <w:t>2</w:t>
      </w:r>
      <w:r w:rsidRPr="005D66A6">
        <w:rPr>
          <w:rFonts w:cs="Times New Roman"/>
          <w:bCs/>
          <w:sz w:val="26"/>
          <w:szCs w:val="26"/>
        </w:rPr>
        <w:t>: Một hình chữ nhật có chiều dài 10,234 m, chiều rộng 4,7 m. Tính diện tích hình chữ nhật (kết quả làm tròn đến hàng đơn vị)</w:t>
      </w:r>
    </w:p>
    <w:p w14:paraId="2114FD38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≈ 48,1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50BF503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≈ 48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7688A80D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≈ 48,099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04B56B3D" w14:textId="56758BFF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vertAlign w:val="superscript"/>
        </w:rPr>
      </w:pPr>
      <w:r w:rsidRPr="005D66A6">
        <w:rPr>
          <w:rFonts w:cs="Times New Roman"/>
          <w:bCs/>
          <w:sz w:val="26"/>
          <w:szCs w:val="26"/>
        </w:rPr>
        <w:t>D. ≈ 48, 2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</w:p>
    <w:p w14:paraId="3EF96457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3EDFAE2B" w14:textId="0619103F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4</w:t>
      </w:r>
      <w:r w:rsidR="006F7DFF" w:rsidRPr="005D66A6">
        <w:rPr>
          <w:rFonts w:cs="Times New Roman"/>
          <w:bCs/>
          <w:sz w:val="26"/>
          <w:szCs w:val="26"/>
        </w:rPr>
        <w:t>3</w:t>
      </w:r>
      <w:r w:rsidRPr="005D66A6">
        <w:rPr>
          <w:rFonts w:cs="Times New Roman"/>
          <w:bCs/>
          <w:sz w:val="26"/>
          <w:szCs w:val="26"/>
        </w:rPr>
        <w:t xml:space="preserve">: Nếu </w:t>
      </w:r>
      <w:r w:rsidRPr="005D66A6">
        <w:rPr>
          <w:rFonts w:cs="Times New Roman"/>
          <w:bCs/>
          <w:position w:val="-8"/>
          <w:sz w:val="26"/>
          <w:szCs w:val="26"/>
        </w:rPr>
        <w:object w:dxaOrig="740" w:dyaOrig="360" w14:anchorId="676A42C3">
          <v:shape id="_x0000_i1134" type="#_x0000_t75" style="width:37pt;height:18pt" o:ole="">
            <v:imagedata r:id="rId228" o:title=""/>
          </v:shape>
          <o:OLEObject Type="Embed" ProgID="Equation.DSMT4" ShapeID="_x0000_i1134" DrawAspect="Content" ObjectID="_1695923568" r:id="rId229"/>
        </w:object>
      </w:r>
      <w:r w:rsidRPr="005D66A6">
        <w:rPr>
          <w:rFonts w:cs="Times New Roman"/>
          <w:bCs/>
          <w:sz w:val="26"/>
          <w:szCs w:val="26"/>
        </w:rPr>
        <w:t xml:space="preserve"> thì x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 xml:space="preserve"> bằng</w:t>
      </w:r>
    </w:p>
    <w:p w14:paraId="79BE9602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1F7229D5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4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A735216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16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6298B81" w14:textId="79BB8892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8</w:t>
      </w:r>
    </w:p>
    <w:p w14:paraId="79CF0B94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22D98C36" w14:textId="73CADEAC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4</w:t>
      </w:r>
      <w:r w:rsidR="006F7DFF" w:rsidRPr="005D66A6">
        <w:rPr>
          <w:rFonts w:cs="Times New Roman"/>
          <w:bCs/>
          <w:sz w:val="26"/>
          <w:szCs w:val="26"/>
        </w:rPr>
        <w:t>4</w:t>
      </w:r>
      <w:r w:rsidRPr="005D66A6">
        <w:rPr>
          <w:rFonts w:cs="Times New Roman"/>
          <w:bCs/>
          <w:sz w:val="26"/>
          <w:szCs w:val="26"/>
        </w:rPr>
        <w:t xml:space="preserve">: Phân số </w:t>
      </w:r>
      <w:r w:rsidR="00152A57" w:rsidRPr="005D66A6">
        <w:rPr>
          <w:rFonts w:cs="Times New Roman"/>
          <w:bCs/>
          <w:position w:val="-24"/>
          <w:sz w:val="26"/>
          <w:szCs w:val="26"/>
        </w:rPr>
        <w:object w:dxaOrig="320" w:dyaOrig="620" w14:anchorId="729011B2">
          <v:shape id="_x0000_i1135" type="#_x0000_t75" style="width:18pt;height:34.5pt" o:ole="">
            <v:imagedata r:id="rId230" o:title=""/>
          </v:shape>
          <o:OLEObject Type="Embed" ProgID="Equation.DSMT4" ShapeID="_x0000_i1135" DrawAspect="Content" ObjectID="_1695923569" r:id="rId231"/>
        </w:object>
      </w:r>
      <w:r w:rsidRPr="005D66A6">
        <w:rPr>
          <w:rFonts w:cs="Times New Roman"/>
          <w:bCs/>
          <w:sz w:val="26"/>
          <w:szCs w:val="26"/>
        </w:rPr>
        <w:t>viết được dưới dạng số thập phân</w:t>
      </w:r>
    </w:p>
    <w:p w14:paraId="0EE4BDE0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Vô hạn và hữu hạn</w:t>
      </w:r>
    </w:p>
    <w:p w14:paraId="7854EE13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Vô hạn tuần hoàn</w:t>
      </w:r>
    </w:p>
    <w:p w14:paraId="6D3E357A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Vô hạn không tuần hoàn</w:t>
      </w:r>
    </w:p>
    <w:p w14:paraId="06967CCA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Hữu hạn</w:t>
      </w:r>
    </w:p>
    <w:p w14:paraId="650AEFB8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7199C2A3" w14:textId="03E05822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4</w:t>
      </w:r>
      <w:r w:rsidR="006F7DFF" w:rsidRPr="005D66A6">
        <w:rPr>
          <w:rFonts w:cs="Times New Roman"/>
          <w:bCs/>
          <w:sz w:val="26"/>
          <w:szCs w:val="26"/>
        </w:rPr>
        <w:t>5</w:t>
      </w:r>
      <w:r w:rsidRPr="005D66A6">
        <w:rPr>
          <w:rFonts w:cs="Times New Roman"/>
          <w:bCs/>
          <w:sz w:val="26"/>
          <w:szCs w:val="26"/>
        </w:rPr>
        <w:t>: Tập hợp các số vô tỉ được kí hiệu là</w:t>
      </w:r>
    </w:p>
    <w:p w14:paraId="040C9FB0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I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6D3C203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R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C0644E3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Q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2CCCA92" w14:textId="64C6DC82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Z</w:t>
      </w:r>
    </w:p>
    <w:p w14:paraId="55C2579A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7584177B" w14:textId="0907D00B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F7DFF" w:rsidRPr="005D66A6">
        <w:rPr>
          <w:rFonts w:cs="Times New Roman"/>
          <w:bCs/>
          <w:sz w:val="26"/>
          <w:szCs w:val="26"/>
        </w:rPr>
        <w:t>46</w:t>
      </w:r>
      <w:r w:rsidRPr="005D66A6">
        <w:rPr>
          <w:rFonts w:cs="Times New Roman"/>
          <w:bCs/>
          <w:sz w:val="26"/>
          <w:szCs w:val="26"/>
        </w:rPr>
        <w:t xml:space="preserve">: Kết quả của </w:t>
      </w:r>
      <w:r w:rsidRPr="005D66A6">
        <w:rPr>
          <w:rFonts w:cs="Times New Roman"/>
          <w:bCs/>
          <w:position w:val="-8"/>
          <w:sz w:val="26"/>
          <w:szCs w:val="26"/>
        </w:rPr>
        <w:object w:dxaOrig="480" w:dyaOrig="360" w14:anchorId="5A8AAE3D">
          <v:shape id="_x0000_i1136" type="#_x0000_t75" style="width:24pt;height:18pt" o:ole="">
            <v:imagedata r:id="rId232" o:title=""/>
          </v:shape>
          <o:OLEObject Type="Embed" ProgID="Equation.DSMT4" ShapeID="_x0000_i1136" DrawAspect="Content" ObjectID="_1695923570" r:id="rId233"/>
        </w:object>
      </w:r>
      <w:r w:rsidRPr="005D66A6">
        <w:rPr>
          <w:rFonts w:cs="Times New Roman"/>
          <w:bCs/>
          <w:sz w:val="26"/>
          <w:szCs w:val="26"/>
        </w:rPr>
        <w:t>là</w:t>
      </w:r>
    </w:p>
    <w:p w14:paraId="6D7D48A5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8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A482C7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-8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A8DC48B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4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785BEB8" w14:textId="7DDEE1EA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16</w:t>
      </w:r>
    </w:p>
    <w:p w14:paraId="5D1D966B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10F28E8F" w14:textId="6C4F996D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F7DFF" w:rsidRPr="005D66A6">
        <w:rPr>
          <w:rFonts w:cs="Times New Roman"/>
          <w:bCs/>
          <w:sz w:val="26"/>
          <w:szCs w:val="26"/>
        </w:rPr>
        <w:t>47</w:t>
      </w:r>
      <w:r w:rsidRPr="005D66A6">
        <w:rPr>
          <w:rFonts w:cs="Times New Roman"/>
          <w:bCs/>
          <w:sz w:val="26"/>
          <w:szCs w:val="26"/>
        </w:rPr>
        <w:t xml:space="preserve">: </w:t>
      </w:r>
      <w:r w:rsidRPr="005D66A6">
        <w:rPr>
          <w:rFonts w:cs="Times New Roman"/>
          <w:bCs/>
          <w:position w:val="-8"/>
          <w:sz w:val="26"/>
          <w:szCs w:val="26"/>
        </w:rPr>
        <w:object w:dxaOrig="740" w:dyaOrig="360" w14:anchorId="154B4875">
          <v:shape id="_x0000_i1137" type="#_x0000_t75" style="width:37pt;height:18pt" o:ole="">
            <v:imagedata r:id="rId234" o:title=""/>
          </v:shape>
          <o:OLEObject Type="Embed" ProgID="Equation.DSMT4" ShapeID="_x0000_i1137" DrawAspect="Content" ObjectID="_1695923571" r:id="rId235"/>
        </w:object>
      </w:r>
      <w:r w:rsidRPr="005D66A6">
        <w:rPr>
          <w:rFonts w:cs="Times New Roman"/>
          <w:bCs/>
          <w:sz w:val="26"/>
          <w:szCs w:val="26"/>
        </w:rPr>
        <w:t>. Vậy x là</w:t>
      </w:r>
    </w:p>
    <w:p w14:paraId="073DB71F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18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D5D7C97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81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009DBD6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108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453C523" w14:textId="16817CCF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180</w:t>
      </w:r>
    </w:p>
    <w:p w14:paraId="1F1C15E8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5CBEAA9A" w14:textId="53ABD811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F7DFF" w:rsidRPr="005D66A6">
        <w:rPr>
          <w:rFonts w:cs="Times New Roman"/>
          <w:bCs/>
          <w:sz w:val="26"/>
          <w:szCs w:val="26"/>
        </w:rPr>
        <w:t>48:</w:t>
      </w:r>
      <w:r w:rsidRPr="005D66A6">
        <w:rPr>
          <w:rFonts w:cs="Times New Roman"/>
          <w:bCs/>
          <w:sz w:val="26"/>
          <w:szCs w:val="26"/>
        </w:rPr>
        <w:t xml:space="preserve"> Kết quả làm tròn số 1581 đến hàng trăm là</w:t>
      </w:r>
    </w:p>
    <w:p w14:paraId="214C9251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159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E29AC5B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1581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AA7ED2E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1681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19A3BC73" w14:textId="5FC60483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1600</w:t>
      </w:r>
    </w:p>
    <w:p w14:paraId="23B79EFD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5F479A0F" w14:textId="662BF99B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F7DFF" w:rsidRPr="005D66A6">
        <w:rPr>
          <w:rFonts w:eastAsia="Times New Roman" w:cs="Times New Roman"/>
          <w:bCs/>
          <w:sz w:val="26"/>
          <w:szCs w:val="26"/>
        </w:rPr>
        <w:t>49</w:t>
      </w:r>
      <w:r w:rsidRPr="005D66A6">
        <w:rPr>
          <w:rFonts w:eastAsia="Times New Roman" w:cs="Times New Roman"/>
          <w:bCs/>
          <w:sz w:val="26"/>
          <w:szCs w:val="26"/>
        </w:rPr>
        <w:t>: Khái niệm đúng về hai góc đối đỉnh là:</w:t>
      </w:r>
    </w:p>
    <w:p w14:paraId="58EE0A17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  <w:vertAlign w:val="superscript"/>
        </w:rPr>
      </w:pPr>
      <w:r w:rsidRPr="005D66A6">
        <w:rPr>
          <w:rFonts w:eastAsia="Times New Roman" w:cs="Times New Roman"/>
          <w:bCs/>
          <w:sz w:val="26"/>
          <w:szCs w:val="26"/>
        </w:rPr>
        <w:t>A. Hai góc đối đỉnh là hai góc có tổng bằng 90</w:t>
      </w:r>
      <w:r w:rsidRPr="005D66A6">
        <w:rPr>
          <w:rFonts w:eastAsia="Times New Roman" w:cs="Times New Roman"/>
          <w:bCs/>
          <w:sz w:val="26"/>
          <w:szCs w:val="26"/>
          <w:vertAlign w:val="superscript"/>
        </w:rPr>
        <w:t>0</w:t>
      </w:r>
    </w:p>
    <w:p w14:paraId="3F05E9A0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Hai góc đối đỉnh là hai góc mà mỗi cạnh của góc này là tia đối của một cạnh của góc kia</w:t>
      </w:r>
    </w:p>
    <w:p w14:paraId="60E06DB9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Hai góc đối đỉnh là hai góc có số đo bằng nhau.</w:t>
      </w:r>
    </w:p>
    <w:p w14:paraId="1CDE40CE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Hai góc đối đỉnh là hai góc kề bù nhau.</w:t>
      </w:r>
    </w:p>
    <w:p w14:paraId="7C7B402F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0F456A19" w14:textId="65F89483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5</w:t>
      </w:r>
      <w:r w:rsidR="006F7DFF" w:rsidRPr="005D66A6">
        <w:rPr>
          <w:rFonts w:eastAsia="Times New Roman" w:cs="Times New Roman"/>
          <w:bCs/>
          <w:sz w:val="26"/>
          <w:szCs w:val="26"/>
        </w:rPr>
        <w:t>0</w:t>
      </w:r>
      <w:r w:rsidRPr="005D66A6">
        <w:rPr>
          <w:rFonts w:eastAsia="Times New Roman" w:cs="Times New Roman"/>
          <w:bCs/>
          <w:sz w:val="26"/>
          <w:szCs w:val="26"/>
        </w:rPr>
        <w:t>: Cho hình vẽ sau, góc O</w:t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  <w:vertAlign w:val="subscript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 xml:space="preserve"> có số đo là:</w:t>
      </w:r>
    </w:p>
    <w:p w14:paraId="22D18ECF" w14:textId="14895887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7415E983" wp14:editId="7C129497">
            <wp:extent cx="2413000" cy="1447800"/>
            <wp:effectExtent l="0" t="0" r="6350" b="0"/>
            <wp:docPr id="1" name="Picture 1" descr="C:\ProgramData\ViewSonic\vBoard\vsdatatmp1\202110152318397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ProgramData\ViewSonic\vBoard\vsdatatmp1\20211015231839794.png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017" cy="144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3EA4A" w14:textId="02B528DC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62B6E82">
          <v:shape id="_x0000_i1138" type="#_x0000_t75" style="width:21pt;height:17pt" o:ole="">
            <v:imagedata r:id="rId237" o:title=""/>
          </v:shape>
          <o:OLEObject Type="Embed" ProgID="Equation.DSMT4" ShapeID="_x0000_i1138" DrawAspect="Content" ObjectID="_1695923572" r:id="rId238"/>
        </w:object>
      </w:r>
    </w:p>
    <w:p w14:paraId="32401557" w14:textId="7B5AA4E3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00" w:dyaOrig="340" w14:anchorId="5B3B5255">
          <v:shape id="_x0000_i1139" type="#_x0000_t75" style="width:20pt;height:17pt" o:ole="">
            <v:imagedata r:id="rId55" o:title=""/>
          </v:shape>
          <o:OLEObject Type="Embed" ProgID="Equation.DSMT4" ShapeID="_x0000_i1139" DrawAspect="Content" ObjectID="_1695923573" r:id="rId239"/>
        </w:object>
      </w:r>
    </w:p>
    <w:p w14:paraId="5F7F7934" w14:textId="14F5422F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0DD2704E">
          <v:shape id="_x0000_i1140" type="#_x0000_t75" style="width:21pt;height:17pt" o:ole="">
            <v:imagedata r:id="rId240" o:title=""/>
          </v:shape>
          <o:OLEObject Type="Embed" ProgID="Equation.DSMT4" ShapeID="_x0000_i1140" DrawAspect="Content" ObjectID="_1695923574" r:id="rId241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859AE7C" w14:textId="25E652B6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D2B299D">
          <v:shape id="_x0000_i1141" type="#_x0000_t75" style="width:21pt;height:17pt" o:ole="">
            <v:imagedata r:id="rId242" o:title=""/>
          </v:shape>
          <o:OLEObject Type="Embed" ProgID="Equation.DSMT4" ShapeID="_x0000_i1141" DrawAspect="Content" ObjectID="_1695923575" r:id="rId243"/>
        </w:object>
      </w:r>
    </w:p>
    <w:p w14:paraId="1FE012AC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2AE05AFC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72039F08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5AF579B7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5ED0AEBA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5BBD1D82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6662E369" w14:textId="06CC03DE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5</w:t>
      </w:r>
      <w:r w:rsidR="00FD4E98" w:rsidRPr="005D66A6">
        <w:rPr>
          <w:rFonts w:eastAsia="Times New Roman" w:cs="Times New Roman"/>
          <w:bCs/>
          <w:sz w:val="26"/>
          <w:szCs w:val="26"/>
        </w:rPr>
        <w:t>1</w:t>
      </w:r>
      <w:r w:rsidRPr="005D66A6">
        <w:rPr>
          <w:rFonts w:eastAsia="Times New Roman" w:cs="Times New Roman"/>
          <w:bCs/>
          <w:sz w:val="26"/>
          <w:szCs w:val="26"/>
        </w:rPr>
        <w:t>: Cho hình vẽ sau, góc O</w:t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  <w:vertAlign w:val="subscript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 xml:space="preserve"> có số đo là:</w:t>
      </w:r>
    </w:p>
    <w:p w14:paraId="0AA294CA" w14:textId="77777777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0009FC2A" wp14:editId="7BD691A4">
            <wp:extent cx="2125980" cy="1920875"/>
            <wp:effectExtent l="0" t="0" r="7620" b="3175"/>
            <wp:docPr id="13" name="Picture 13" descr="C:\ProgramData\ViewSonic\vBoard\vsdatatmp1\202110160026370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C:\ProgramData\ViewSonic\vBoard\vsdatatmp1\20211016002637034.png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92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B1C6A" w14:textId="672C9445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BE85E99">
          <v:shape id="_x0000_i1142" type="#_x0000_t75" style="width:21pt;height:17pt" o:ole="">
            <v:imagedata r:id="rId237" o:title=""/>
          </v:shape>
          <o:OLEObject Type="Embed" ProgID="Equation.DSMT4" ShapeID="_x0000_i1142" DrawAspect="Content" ObjectID="_1695923576" r:id="rId245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73E1693" w14:textId="3DAF3B0B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00" w:dyaOrig="340" w14:anchorId="7C82095E">
          <v:shape id="_x0000_i1143" type="#_x0000_t75" style="width:20pt;height:17pt" o:ole="">
            <v:imagedata r:id="rId55" o:title=""/>
          </v:shape>
          <o:OLEObject Type="Embed" ProgID="Equation.DSMT4" ShapeID="_x0000_i1143" DrawAspect="Content" ObjectID="_1695923577" r:id="rId246"/>
        </w:object>
      </w:r>
    </w:p>
    <w:p w14:paraId="23F50036" w14:textId="6D0EA94B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23AE49AB">
          <v:shape id="_x0000_i1144" type="#_x0000_t75" style="width:21pt;height:17pt" o:ole="">
            <v:imagedata r:id="rId240" o:title=""/>
          </v:shape>
          <o:OLEObject Type="Embed" ProgID="Equation.DSMT4" ShapeID="_x0000_i1144" DrawAspect="Content" ObjectID="_1695923578" r:id="rId247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F8EFCE0" w14:textId="120ED7E5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704CFBF6">
          <v:shape id="_x0000_i1145" type="#_x0000_t75" style="width:21pt;height:17pt" o:ole="">
            <v:imagedata r:id="rId242" o:title=""/>
          </v:shape>
          <o:OLEObject Type="Embed" ProgID="Equation.DSMT4" ShapeID="_x0000_i1145" DrawAspect="Content" ObjectID="_1695923579" r:id="rId248"/>
        </w:object>
      </w:r>
    </w:p>
    <w:p w14:paraId="13D7BDD2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6B87FF9B" w14:textId="2BA86DC2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5</w:t>
      </w:r>
      <w:r w:rsidR="00FD4E98" w:rsidRPr="005D66A6">
        <w:rPr>
          <w:rFonts w:eastAsia="Times New Roman" w:cs="Times New Roman"/>
          <w:bCs/>
          <w:sz w:val="26"/>
          <w:szCs w:val="26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>: Ở hình vẽ sau, cặp góc sole trong là:</w:t>
      </w:r>
    </w:p>
    <w:p w14:paraId="08F3A288" w14:textId="05AEEA04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22544E2F" wp14:editId="7562174F">
            <wp:extent cx="2575560" cy="1774825"/>
            <wp:effectExtent l="0" t="0" r="0" b="0"/>
            <wp:docPr id="5" name="Picture 5" descr="C:\ProgramData\ViewSonic\vBoard\vsdatatmp1\20211015234951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ProgramData\ViewSonic\vBoard\vsdatatmp1\20211015234951534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5BC2B" w14:textId="67036983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46AFA36">
          <v:shape id="_x0000_i1146" type="#_x0000_t75" style="width:16pt;height:18pt" o:ole="">
            <v:imagedata r:id="rId249" o:title=""/>
          </v:shape>
          <o:OLEObject Type="Embed" ProgID="Equation.DSMT4" ShapeID="_x0000_i1146" DrawAspect="Content" ObjectID="_1695923580" r:id="rId25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270DCE8C">
          <v:shape id="_x0000_i1147" type="#_x0000_t75" style="width:14pt;height:18pt" o:ole="">
            <v:imagedata r:id="rId64" o:title=""/>
          </v:shape>
          <o:OLEObject Type="Embed" ProgID="Equation.DSMT4" ShapeID="_x0000_i1147" DrawAspect="Content" ObjectID="_1695923581" r:id="rId251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8F095F6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7B99E09">
          <v:shape id="_x0000_i1148" type="#_x0000_t75" style="width:16pt;height:18pt" o:ole="">
            <v:imagedata r:id="rId249" o:title=""/>
          </v:shape>
          <o:OLEObject Type="Embed" ProgID="Equation.DSMT4" ShapeID="_x0000_i1148" DrawAspect="Content" ObjectID="_1695923582" r:id="rId25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6F09C8F">
          <v:shape id="_x0000_i1149" type="#_x0000_t75" style="width:16pt;height:18pt" o:ole="">
            <v:imagedata r:id="rId253" o:title=""/>
          </v:shape>
          <o:OLEObject Type="Embed" ProgID="Equation.DSMT4" ShapeID="_x0000_i1149" DrawAspect="Content" ObjectID="_1695923583" r:id="rId254"/>
        </w:object>
      </w:r>
    </w:p>
    <w:p w14:paraId="70B5DE1F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7B2D2E5">
          <v:shape id="_x0000_i1150" type="#_x0000_t75" style="width:16pt;height:18pt" o:ole="">
            <v:imagedata r:id="rId249" o:title=""/>
          </v:shape>
          <o:OLEObject Type="Embed" ProgID="Equation.DSMT4" ShapeID="_x0000_i1150" DrawAspect="Content" ObjectID="_1695923584" r:id="rId25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25176D5">
          <v:shape id="_x0000_i1151" type="#_x0000_t75" style="width:16pt;height:18pt" o:ole="">
            <v:imagedata r:id="rId256" o:title=""/>
          </v:shape>
          <o:OLEObject Type="Embed" ProgID="Equation.DSMT4" ShapeID="_x0000_i1151" DrawAspect="Content" ObjectID="_1695923585" r:id="rId257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C1750B6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A48827A">
          <v:shape id="_x0000_i1152" type="#_x0000_t75" style="width:16pt;height:18pt" o:ole="">
            <v:imagedata r:id="rId249" o:title=""/>
          </v:shape>
          <o:OLEObject Type="Embed" ProgID="Equation.DSMT4" ShapeID="_x0000_i1152" DrawAspect="Content" ObjectID="_1695923586" r:id="rId258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1AC24589">
          <v:shape id="_x0000_i1153" type="#_x0000_t75" style="width:14.5pt;height:18pt" o:ole="">
            <v:imagedata r:id="rId259" o:title=""/>
          </v:shape>
          <o:OLEObject Type="Embed" ProgID="Equation.DSMT4" ShapeID="_x0000_i1153" DrawAspect="Content" ObjectID="_1695923587" r:id="rId260"/>
        </w:object>
      </w:r>
    </w:p>
    <w:p w14:paraId="75801CEC" w14:textId="383759B5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</w:p>
    <w:p w14:paraId="4EE27C86" w14:textId="23157CFE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5</w:t>
      </w:r>
      <w:r w:rsidR="00FD4E98" w:rsidRPr="005D66A6">
        <w:rPr>
          <w:rFonts w:eastAsia="Times New Roman" w:cs="Times New Roman"/>
          <w:bCs/>
          <w:sz w:val="26"/>
          <w:szCs w:val="26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>: Ở hình vẽ sau, cặp góc đồng vị là:</w:t>
      </w:r>
    </w:p>
    <w:p w14:paraId="4AE65BA3" w14:textId="02565C0D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46161E69" wp14:editId="5865CD10">
            <wp:extent cx="2575560" cy="1774825"/>
            <wp:effectExtent l="0" t="0" r="0" b="0"/>
            <wp:docPr id="6" name="Picture 6" descr="C:\ProgramData\ViewSonic\vBoard\vsdatatmp1\20211015234951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ProgramData\ViewSonic\vBoard\vsdatatmp1\20211015234951534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00502" w14:textId="3E7934AB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29F2609E">
          <v:shape id="_x0000_i1154" type="#_x0000_t75" style="width:16pt;height:18pt" o:ole="">
            <v:imagedata r:id="rId249" o:title=""/>
          </v:shape>
          <o:OLEObject Type="Embed" ProgID="Equation.DSMT4" ShapeID="_x0000_i1154" DrawAspect="Content" ObjectID="_1695923588" r:id="rId26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52715F68">
          <v:shape id="_x0000_i1155" type="#_x0000_t75" style="width:14pt;height:18pt" o:ole="">
            <v:imagedata r:id="rId64" o:title=""/>
          </v:shape>
          <o:OLEObject Type="Embed" ProgID="Equation.DSMT4" ShapeID="_x0000_i1155" DrawAspect="Content" ObjectID="_1695923589" r:id="rId262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45CFFE3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6265FE58">
          <v:shape id="_x0000_i1156" type="#_x0000_t75" style="width:16pt;height:18pt" o:ole="">
            <v:imagedata r:id="rId249" o:title=""/>
          </v:shape>
          <o:OLEObject Type="Embed" ProgID="Equation.DSMT4" ShapeID="_x0000_i1156" DrawAspect="Content" ObjectID="_1695923590" r:id="rId26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7DDB6B27">
          <v:shape id="_x0000_i1157" type="#_x0000_t75" style="width:16pt;height:18pt" o:ole="">
            <v:imagedata r:id="rId253" o:title=""/>
          </v:shape>
          <o:OLEObject Type="Embed" ProgID="Equation.DSMT4" ShapeID="_x0000_i1157" DrawAspect="Content" ObjectID="_1695923591" r:id="rId264"/>
        </w:object>
      </w:r>
    </w:p>
    <w:p w14:paraId="7ED158FD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65AABAAA">
          <v:shape id="_x0000_i1158" type="#_x0000_t75" style="width:16pt;height:18pt" o:ole="">
            <v:imagedata r:id="rId249" o:title=""/>
          </v:shape>
          <o:OLEObject Type="Embed" ProgID="Equation.DSMT4" ShapeID="_x0000_i1158" DrawAspect="Content" ObjectID="_1695923592" r:id="rId26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61C80391">
          <v:shape id="_x0000_i1159" type="#_x0000_t75" style="width:16pt;height:18pt" o:ole="">
            <v:imagedata r:id="rId256" o:title=""/>
          </v:shape>
          <o:OLEObject Type="Embed" ProgID="Equation.DSMT4" ShapeID="_x0000_i1159" DrawAspect="Content" ObjectID="_1695923593" r:id="rId266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04FE496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13DBC86">
          <v:shape id="_x0000_i1160" type="#_x0000_t75" style="width:16pt;height:18pt" o:ole="">
            <v:imagedata r:id="rId249" o:title=""/>
          </v:shape>
          <o:OLEObject Type="Embed" ProgID="Equation.DSMT4" ShapeID="_x0000_i1160" DrawAspect="Content" ObjectID="_1695923594" r:id="rId267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48763B45">
          <v:shape id="_x0000_i1161" type="#_x0000_t75" style="width:14.5pt;height:18pt" o:ole="">
            <v:imagedata r:id="rId259" o:title=""/>
          </v:shape>
          <o:OLEObject Type="Embed" ProgID="Equation.DSMT4" ShapeID="_x0000_i1161" DrawAspect="Content" ObjectID="_1695923595" r:id="rId268"/>
        </w:object>
      </w:r>
    </w:p>
    <w:p w14:paraId="0F1F7802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03651A2D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2720A4DC" w14:textId="454BAE28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 xml:space="preserve">Câu </w:t>
      </w:r>
      <w:r w:rsidR="00FD4E98" w:rsidRPr="005D66A6">
        <w:rPr>
          <w:rFonts w:eastAsia="Times New Roman" w:cs="Times New Roman"/>
          <w:bCs/>
          <w:sz w:val="26"/>
          <w:szCs w:val="26"/>
        </w:rPr>
        <w:t>54</w:t>
      </w:r>
      <w:r w:rsidRPr="005D66A6">
        <w:rPr>
          <w:rFonts w:eastAsia="Times New Roman" w:cs="Times New Roman"/>
          <w:bCs/>
          <w:sz w:val="26"/>
          <w:szCs w:val="26"/>
        </w:rPr>
        <w:t>: Hình vẽ sau, cặp góc trong cùng phía là:</w:t>
      </w:r>
    </w:p>
    <w:p w14:paraId="0F35E464" w14:textId="21879244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69030E8C" wp14:editId="65B8B3A8">
            <wp:extent cx="2575560" cy="1774825"/>
            <wp:effectExtent l="0" t="0" r="0" b="0"/>
            <wp:docPr id="7" name="Picture 7" descr="C:\ProgramData\ViewSonic\vBoard\vsdatatmp1\20211015234951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ProgramData\ViewSonic\vBoard\vsdatatmp1\20211015234951534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61568D" w14:textId="3DE82DE8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7ACC90B1">
          <v:shape id="_x0000_i1162" type="#_x0000_t75" style="width:16pt;height:18pt" o:ole="">
            <v:imagedata r:id="rId249" o:title=""/>
          </v:shape>
          <o:OLEObject Type="Embed" ProgID="Equation.DSMT4" ShapeID="_x0000_i1162" DrawAspect="Content" ObjectID="_1695923596" r:id="rId26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14D7D336">
          <v:shape id="_x0000_i1163" type="#_x0000_t75" style="width:14pt;height:18pt" o:ole="">
            <v:imagedata r:id="rId64" o:title=""/>
          </v:shape>
          <o:OLEObject Type="Embed" ProgID="Equation.DSMT4" ShapeID="_x0000_i1163" DrawAspect="Content" ObjectID="_1695923597" r:id="rId270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34235C3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36CE6A4D">
          <v:shape id="_x0000_i1164" type="#_x0000_t75" style="width:16pt;height:18pt" o:ole="">
            <v:imagedata r:id="rId249" o:title=""/>
          </v:shape>
          <o:OLEObject Type="Embed" ProgID="Equation.DSMT4" ShapeID="_x0000_i1164" DrawAspect="Content" ObjectID="_1695923598" r:id="rId27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27D0E1D8">
          <v:shape id="_x0000_i1165" type="#_x0000_t75" style="width:16pt;height:18pt" o:ole="">
            <v:imagedata r:id="rId253" o:title=""/>
          </v:shape>
          <o:OLEObject Type="Embed" ProgID="Equation.DSMT4" ShapeID="_x0000_i1165" DrawAspect="Content" ObjectID="_1695923599" r:id="rId272"/>
        </w:object>
      </w:r>
    </w:p>
    <w:p w14:paraId="4E15722D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1374D517">
          <v:shape id="_x0000_i1166" type="#_x0000_t75" style="width:16pt;height:18pt" o:ole="">
            <v:imagedata r:id="rId249" o:title=""/>
          </v:shape>
          <o:OLEObject Type="Embed" ProgID="Equation.DSMT4" ShapeID="_x0000_i1166" DrawAspect="Content" ObjectID="_1695923600" r:id="rId27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41FA0FC">
          <v:shape id="_x0000_i1167" type="#_x0000_t75" style="width:16pt;height:18pt" o:ole="">
            <v:imagedata r:id="rId256" o:title=""/>
          </v:shape>
          <o:OLEObject Type="Embed" ProgID="Equation.DSMT4" ShapeID="_x0000_i1167" DrawAspect="Content" ObjectID="_1695923601" r:id="rId274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177A957" w14:textId="7D0587E1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4C6F9DEA">
          <v:shape id="_x0000_i1168" type="#_x0000_t75" style="width:16pt;height:18pt" o:ole="">
            <v:imagedata r:id="rId249" o:title=""/>
          </v:shape>
          <o:OLEObject Type="Embed" ProgID="Equation.DSMT4" ShapeID="_x0000_i1168" DrawAspect="Content" ObjectID="_1695923602" r:id="rId27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710A06F3">
          <v:shape id="_x0000_i1169" type="#_x0000_t75" style="width:14.5pt;height:18pt" o:ole="">
            <v:imagedata r:id="rId259" o:title=""/>
          </v:shape>
          <o:OLEObject Type="Embed" ProgID="Equation.DSMT4" ShapeID="_x0000_i1169" DrawAspect="Content" ObjectID="_1695923603" r:id="rId276"/>
        </w:object>
      </w:r>
    </w:p>
    <w:p w14:paraId="69DCCE55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06A842C1" w14:textId="7E351460" w:rsidR="007718E1" w:rsidRPr="005D66A6" w:rsidRDefault="007718E1" w:rsidP="0054035B">
      <w:pPr>
        <w:spacing w:after="0" w:line="240" w:lineRule="auto"/>
        <w:ind w:right="3"/>
        <w:rPr>
          <w:rFonts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D4E98" w:rsidRPr="005D66A6">
        <w:rPr>
          <w:rFonts w:eastAsia="Times New Roman" w:cs="Times New Roman"/>
          <w:bCs/>
          <w:sz w:val="26"/>
          <w:szCs w:val="26"/>
        </w:rPr>
        <w:t>55</w:t>
      </w:r>
      <w:r w:rsidRPr="005D66A6">
        <w:rPr>
          <w:rFonts w:eastAsia="Times New Roman" w:cs="Times New Roman"/>
          <w:bCs/>
          <w:sz w:val="26"/>
          <w:szCs w:val="26"/>
        </w:rPr>
        <w:t xml:space="preserve">: </w:t>
      </w:r>
      <w:r w:rsidRPr="005D66A6">
        <w:rPr>
          <w:rFonts w:cs="Times New Roman"/>
          <w:bCs/>
          <w:sz w:val="26"/>
          <w:szCs w:val="26"/>
        </w:rPr>
        <w:t>Quan sát hình vẽ sau, rồi chọn phát biểu đúng:</w:t>
      </w:r>
    </w:p>
    <w:p w14:paraId="001598EB" w14:textId="2E2F28A3" w:rsidR="007718E1" w:rsidRPr="005D66A6" w:rsidRDefault="008D18AD" w:rsidP="0054035B">
      <w:pPr>
        <w:spacing w:after="0" w:line="240" w:lineRule="auto"/>
        <w:ind w:left="567" w:right="3"/>
        <w:rPr>
          <w:rFonts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drawing>
          <wp:inline distT="0" distB="0" distL="0" distR="0" wp14:anchorId="6236BA4C" wp14:editId="6918F1EA">
            <wp:extent cx="2575560" cy="1774825"/>
            <wp:effectExtent l="0" t="0" r="0" b="0"/>
            <wp:docPr id="9" name="Picture 9" descr="C:\ProgramData\ViewSonic\vBoard\vsdatatmp1\20211015234951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ProgramData\ViewSonic\vBoard\vsdatatmp1\20211015234951534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828B1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6"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28B99C87">
          <v:shape id="_x0000_i1170" type="#_x0000_t75" style="width:14pt;height:18pt" o:ole="">
            <v:imagedata r:id="rId62" o:title=""/>
          </v:shape>
          <o:OLEObject Type="Embed" ProgID="Equation.DSMT4" ShapeID="_x0000_i1170" DrawAspect="Content" ObjectID="_1695923604" r:id="rId277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73B6B172">
          <v:shape id="_x0000_i1171" type="#_x0000_t75" style="width:14pt;height:18pt" o:ole="">
            <v:imagedata r:id="rId64" o:title=""/>
          </v:shape>
          <o:OLEObject Type="Embed" ProgID="Equation.DSMT4" ShapeID="_x0000_i1171" DrawAspect="Content" ObjectID="_1695923605" r:id="rId278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so le trong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35DE66C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42C24A6A">
          <v:shape id="_x0000_i1172" type="#_x0000_t75" style="width:16pt;height:18pt" o:ole="">
            <v:imagedata r:id="rId66" o:title=""/>
          </v:shape>
          <o:OLEObject Type="Embed" ProgID="Equation.DSMT4" ShapeID="_x0000_i1172" DrawAspect="Content" ObjectID="_1695923606" r:id="rId27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32ADA2D8">
          <v:shape id="_x0000_i1173" type="#_x0000_t75" style="width:14pt;height:18pt" o:ole="">
            <v:imagedata r:id="rId280" o:title=""/>
          </v:shape>
          <o:OLEObject Type="Embed" ProgID="Equation.DSMT4" ShapeID="_x0000_i1173" DrawAspect="Content" ObjectID="_1695923607" r:id="rId281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sole trong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45D6F5D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4A4D063E">
          <v:shape id="_x0000_i1174" type="#_x0000_t75" style="width:14.5pt;height:18pt" o:ole="">
            <v:imagedata r:id="rId70" o:title=""/>
          </v:shape>
          <o:OLEObject Type="Embed" ProgID="Equation.DSMT4" ShapeID="_x0000_i1174" DrawAspect="Content" ObjectID="_1695923608" r:id="rId28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7F56732">
          <v:shape id="_x0000_i1175" type="#_x0000_t75" style="width:16pt;height:18pt" o:ole="">
            <v:imagedata r:id="rId72" o:title=""/>
          </v:shape>
          <o:OLEObject Type="Embed" ProgID="Equation.DSMT4" ShapeID="_x0000_i1175" DrawAspect="Content" ObjectID="_1695923609" r:id="rId283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trong cùng phía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D3D69FD" w14:textId="555BA19B" w:rsidR="003721EF" w:rsidRPr="005D66A6" w:rsidRDefault="007718E1" w:rsidP="00FD4E98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6C84A781">
          <v:shape id="_x0000_i1176" type="#_x0000_t75" style="width:14.5pt;height:18pt" o:ole="">
            <v:imagedata r:id="rId70" o:title=""/>
          </v:shape>
          <o:OLEObject Type="Embed" ProgID="Equation.DSMT4" ShapeID="_x0000_i1176" DrawAspect="Content" ObjectID="_1695923610" r:id="rId28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381ADE80">
          <v:shape id="_x0000_i1177" type="#_x0000_t75" style="width:16pt;height:18pt" o:ole="">
            <v:imagedata r:id="rId72" o:title=""/>
          </v:shape>
          <o:OLEObject Type="Embed" ProgID="Equation.DSMT4" ShapeID="_x0000_i1177" DrawAspect="Content" ObjectID="_1695923611" r:id="rId28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đồng vị.</w:t>
      </w:r>
    </w:p>
    <w:p w14:paraId="2B31EE74" w14:textId="6818134E" w:rsidR="007718E1" w:rsidRPr="005D66A6" w:rsidRDefault="007718E1" w:rsidP="003721EF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ab/>
        <w:t xml:space="preserve"> </w:t>
      </w:r>
    </w:p>
    <w:p w14:paraId="35959C54" w14:textId="579361DB" w:rsidR="007718E1" w:rsidRPr="005D66A6" w:rsidRDefault="007718E1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âu </w:t>
      </w:r>
      <w:r w:rsidR="00FD4E98" w:rsidRPr="005D66A6">
        <w:rPr>
          <w:bCs/>
          <w:sz w:val="26"/>
          <w:szCs w:val="26"/>
        </w:rPr>
        <w:t>56</w:t>
      </w:r>
      <w:r w:rsidR="00C51D79" w:rsidRPr="005D66A6">
        <w:rPr>
          <w:bCs/>
          <w:sz w:val="26"/>
          <w:szCs w:val="26"/>
        </w:rPr>
        <w:t>:</w:t>
      </w:r>
      <w:r w:rsidRPr="005D66A6">
        <w:rPr>
          <w:bCs/>
          <w:sz w:val="26"/>
          <w:szCs w:val="26"/>
        </w:rPr>
        <w:t xml:space="preserve"> Cho m//n, góc x có giá trị nào sau đây?</w:t>
      </w:r>
      <w:r w:rsidRPr="005D66A6">
        <w:rPr>
          <w:bCs/>
          <w:noProof/>
          <w:sz w:val="26"/>
          <w:szCs w:val="26"/>
        </w:rPr>
        <w:t xml:space="preserve"> </w:t>
      </w:r>
    </w:p>
    <w:p w14:paraId="36E08AEF" w14:textId="5F3ECCF6" w:rsidR="008D18AD" w:rsidRPr="005D66A6" w:rsidRDefault="008D18AD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</w:rPr>
        <w:drawing>
          <wp:inline distT="0" distB="0" distL="0" distR="0" wp14:anchorId="0749E6EB" wp14:editId="0FF15217">
            <wp:extent cx="1377315" cy="14179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89" t="51720" r="66130" b="5819"/>
                    <a:stretch/>
                  </pic:blipFill>
                  <pic:spPr bwMode="auto">
                    <a:xfrm>
                      <a:off x="0" y="0"/>
                      <a:ext cx="1377315" cy="1417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9B013B" w14:textId="55158D74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</w:t>
      </w:r>
      <w:r w:rsidRPr="005D66A6">
        <w:rPr>
          <w:bCs/>
          <w:position w:val="-6"/>
          <w:sz w:val="26"/>
          <w:szCs w:val="26"/>
        </w:rPr>
        <w:object w:dxaOrig="740" w:dyaOrig="320" w14:anchorId="37943F25">
          <v:shape id="_x0000_i1178" type="#_x0000_t75" style="width:37pt;height:16pt" o:ole="">
            <v:imagedata r:id="rId287" o:title=""/>
          </v:shape>
          <o:OLEObject Type="Embed" ProgID="Equation.DSMT4" ShapeID="_x0000_i1178" DrawAspect="Content" ObjectID="_1695923612" r:id="rId288"/>
        </w:object>
      </w:r>
    </w:p>
    <w:p w14:paraId="208B0F8C" w14:textId="3753A58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B.</w:t>
      </w:r>
      <w:r w:rsidRPr="005D66A6">
        <w:rPr>
          <w:bCs/>
          <w:position w:val="-6"/>
          <w:sz w:val="26"/>
          <w:szCs w:val="26"/>
        </w:rPr>
        <w:object w:dxaOrig="840" w:dyaOrig="320" w14:anchorId="4D47346D">
          <v:shape id="_x0000_i1179" type="#_x0000_t75" style="width:42pt;height:16pt" o:ole="">
            <v:imagedata r:id="rId289" o:title=""/>
          </v:shape>
          <o:OLEObject Type="Embed" ProgID="Equation.DSMT4" ShapeID="_x0000_i1179" DrawAspect="Content" ObjectID="_1695923613" r:id="rId290"/>
        </w:object>
      </w:r>
    </w:p>
    <w:p w14:paraId="11E042E8" w14:textId="22532490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. </w:t>
      </w:r>
      <w:r w:rsidR="003721EF" w:rsidRPr="005D66A6">
        <w:rPr>
          <w:bCs/>
          <w:sz w:val="26"/>
          <w:szCs w:val="26"/>
        </w:rPr>
        <w:t>x</w:t>
      </w:r>
      <w:r w:rsidRPr="005D66A6">
        <w:rPr>
          <w:bCs/>
          <w:sz w:val="26"/>
          <w:szCs w:val="26"/>
        </w:rPr>
        <w:t xml:space="preserve"> không có giá trị</w:t>
      </w:r>
    </w:p>
    <w:p w14:paraId="637377F9" w14:textId="39636EF0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D. </w:t>
      </w:r>
      <w:r w:rsidR="003721EF" w:rsidRPr="005D66A6">
        <w:rPr>
          <w:bCs/>
          <w:sz w:val="26"/>
          <w:szCs w:val="26"/>
        </w:rPr>
        <w:t>Tất cả các câu đều sai.</w:t>
      </w:r>
    </w:p>
    <w:p w14:paraId="66D79E0D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07FD8E2F" w14:textId="77777777" w:rsidR="00984E7B" w:rsidRDefault="00984E7B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4797EBF9" w14:textId="77777777" w:rsidR="00984E7B" w:rsidRDefault="00984E7B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2530F94E" w14:textId="77777777" w:rsidR="00984E7B" w:rsidRDefault="00984E7B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5FCE866A" w14:textId="2A449C68" w:rsidR="007718E1" w:rsidRPr="005D66A6" w:rsidRDefault="007718E1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lastRenderedPageBreak/>
        <w:t xml:space="preserve">Câu </w:t>
      </w:r>
      <w:r w:rsidR="00FD4E98" w:rsidRPr="005D66A6">
        <w:rPr>
          <w:bCs/>
          <w:sz w:val="26"/>
          <w:szCs w:val="26"/>
        </w:rPr>
        <w:t>57</w:t>
      </w:r>
      <w:r w:rsidR="00C51D79" w:rsidRPr="005D66A6">
        <w:rPr>
          <w:bCs/>
          <w:sz w:val="26"/>
          <w:szCs w:val="26"/>
        </w:rPr>
        <w:t>:</w:t>
      </w:r>
      <w:r w:rsidR="00B75510" w:rsidRPr="005D66A6">
        <w:rPr>
          <w:bCs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 xml:space="preserve">Cho hai đường thẳng m và n phân biệt, m </w:t>
      </w:r>
      <w:r w:rsidRPr="005D66A6">
        <w:rPr>
          <w:bCs/>
          <w:position w:val="-4"/>
          <w:sz w:val="26"/>
          <w:szCs w:val="26"/>
        </w:rPr>
        <w:object w:dxaOrig="240" w:dyaOrig="260" w14:anchorId="3FB3061A">
          <v:shape id="_x0000_i1180" type="#_x0000_t75" style="width:12pt;height:13pt" o:ole="">
            <v:imagedata r:id="rId99" o:title=""/>
          </v:shape>
          <o:OLEObject Type="Embed" ProgID="Equation.DSMT4" ShapeID="_x0000_i1180" DrawAspect="Content" ObjectID="_1695923614" r:id="rId291"/>
        </w:object>
      </w:r>
      <w:r w:rsidRPr="005D66A6">
        <w:rPr>
          <w:bCs/>
          <w:sz w:val="26"/>
          <w:szCs w:val="26"/>
        </w:rPr>
        <w:t xml:space="preserve"> AB; n </w:t>
      </w:r>
      <w:r w:rsidRPr="005D66A6">
        <w:rPr>
          <w:bCs/>
          <w:position w:val="-4"/>
          <w:sz w:val="26"/>
          <w:szCs w:val="26"/>
        </w:rPr>
        <w:object w:dxaOrig="240" w:dyaOrig="260" w14:anchorId="51FDD861">
          <v:shape id="_x0000_i1181" type="#_x0000_t75" style="width:12pt;height:13pt" o:ole="">
            <v:imagedata r:id="rId99" o:title=""/>
          </v:shape>
          <o:OLEObject Type="Embed" ProgID="Equation.DSMT4" ShapeID="_x0000_i1181" DrawAspect="Content" ObjectID="_1695923615" r:id="rId292"/>
        </w:object>
      </w:r>
      <w:r w:rsidRPr="005D66A6">
        <w:rPr>
          <w:bCs/>
          <w:sz w:val="26"/>
          <w:szCs w:val="26"/>
        </w:rPr>
        <w:t xml:space="preserve"> AB. Hãy tìm mối quan hệ của đường thẳng m và đường thẳng n</w:t>
      </w:r>
    </w:p>
    <w:p w14:paraId="11076D1F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 m</w:t>
      </w:r>
      <w:r w:rsidRPr="005D66A6">
        <w:rPr>
          <w:bCs/>
          <w:position w:val="-4"/>
          <w:sz w:val="26"/>
          <w:szCs w:val="26"/>
        </w:rPr>
        <w:object w:dxaOrig="240" w:dyaOrig="260" w14:anchorId="1262DF47">
          <v:shape id="_x0000_i1182" type="#_x0000_t75" style="width:12pt;height:13pt" o:ole="">
            <v:imagedata r:id="rId99" o:title=""/>
          </v:shape>
          <o:OLEObject Type="Embed" ProgID="Equation.DSMT4" ShapeID="_x0000_i1182" DrawAspect="Content" ObjectID="_1695923616" r:id="rId293"/>
        </w:object>
      </w:r>
      <w:r w:rsidRPr="005D66A6">
        <w:rPr>
          <w:bCs/>
          <w:sz w:val="26"/>
          <w:szCs w:val="26"/>
        </w:rPr>
        <w:t>n</w:t>
      </w:r>
    </w:p>
    <w:p w14:paraId="64F20538" w14:textId="1E014822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B. m</w:t>
      </w:r>
      <w:r w:rsidR="003721EF" w:rsidRPr="005D66A6">
        <w:rPr>
          <w:bCs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//</w:t>
      </w:r>
      <w:r w:rsidR="003721EF" w:rsidRPr="005D66A6">
        <w:rPr>
          <w:bCs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n</w:t>
      </w:r>
    </w:p>
    <w:p w14:paraId="33BF0FB5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 m và n cắt nhau</w:t>
      </w:r>
    </w:p>
    <w:p w14:paraId="43CA6ED7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D. m và n trùng nhau</w:t>
      </w:r>
    </w:p>
    <w:p w14:paraId="73680839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480B1103" w14:textId="178E1EE7" w:rsidR="007718E1" w:rsidRPr="005D66A6" w:rsidRDefault="007718E1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âu </w:t>
      </w:r>
      <w:r w:rsidR="00FD4E98" w:rsidRPr="005D66A6">
        <w:rPr>
          <w:bCs/>
          <w:sz w:val="26"/>
          <w:szCs w:val="26"/>
        </w:rPr>
        <w:t>58</w:t>
      </w:r>
      <w:r w:rsidR="00C51D79" w:rsidRPr="005D66A6">
        <w:rPr>
          <w:bCs/>
          <w:sz w:val="26"/>
          <w:szCs w:val="26"/>
        </w:rPr>
        <w:t>:</w:t>
      </w:r>
      <w:r w:rsidRPr="005D66A6">
        <w:rPr>
          <w:bCs/>
          <w:sz w:val="26"/>
          <w:szCs w:val="26"/>
        </w:rPr>
        <w:t xml:space="preserve"> Cho x//y, Tìm số đo </w:t>
      </w:r>
      <w:r w:rsidRPr="005D66A6">
        <w:rPr>
          <w:bCs/>
          <w:position w:val="-12"/>
          <w:sz w:val="26"/>
          <w:szCs w:val="26"/>
        </w:rPr>
        <w:object w:dxaOrig="300" w:dyaOrig="400" w14:anchorId="761C58B1">
          <v:shape id="_x0000_i1183" type="#_x0000_t75" style="width:14.5pt;height:20pt" o:ole="">
            <v:imagedata r:id="rId294" o:title=""/>
          </v:shape>
          <o:OLEObject Type="Embed" ProgID="Equation.DSMT4" ShapeID="_x0000_i1183" DrawAspect="Content" ObjectID="_1695923617" r:id="rId295"/>
        </w:object>
      </w:r>
      <w:r w:rsidRPr="005D66A6">
        <w:rPr>
          <w:bCs/>
          <w:sz w:val="26"/>
          <w:szCs w:val="26"/>
        </w:rPr>
        <w:t>?</w:t>
      </w:r>
      <w:r w:rsidRPr="005D66A6">
        <w:rPr>
          <w:bCs/>
          <w:sz w:val="26"/>
          <w:szCs w:val="26"/>
        </w:rPr>
        <w:tab/>
        <w:t xml:space="preserve"> </w:t>
      </w:r>
    </w:p>
    <w:p w14:paraId="04705A6C" w14:textId="654981D4" w:rsidR="008D18AD" w:rsidRPr="005D66A6" w:rsidRDefault="008D18AD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</w:rPr>
        <w:drawing>
          <wp:inline distT="0" distB="0" distL="0" distR="0" wp14:anchorId="50067C61" wp14:editId="7AF74718">
            <wp:extent cx="1590675" cy="1109345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87" t="14753" r="60332" b="52020"/>
                    <a:stretch/>
                  </pic:blipFill>
                  <pic:spPr bwMode="auto">
                    <a:xfrm>
                      <a:off x="0" y="0"/>
                      <a:ext cx="1590675" cy="1109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9870EF" w14:textId="78B64B36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A. </w:t>
      </w:r>
      <w:r w:rsidRPr="005D66A6">
        <w:rPr>
          <w:bCs/>
          <w:position w:val="-12"/>
          <w:sz w:val="26"/>
          <w:szCs w:val="26"/>
        </w:rPr>
        <w:object w:dxaOrig="880" w:dyaOrig="400" w14:anchorId="38837D74">
          <v:shape id="_x0000_i1184" type="#_x0000_t75" style="width:44pt;height:20pt" o:ole="">
            <v:imagedata r:id="rId297" o:title=""/>
          </v:shape>
          <o:OLEObject Type="Embed" ProgID="Equation.DSMT4" ShapeID="_x0000_i1184" DrawAspect="Content" ObjectID="_1695923618" r:id="rId298"/>
        </w:object>
      </w:r>
    </w:p>
    <w:p w14:paraId="523180A7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B. </w:t>
      </w:r>
      <w:r w:rsidRPr="005D66A6">
        <w:rPr>
          <w:bCs/>
          <w:position w:val="-12"/>
          <w:sz w:val="26"/>
          <w:szCs w:val="26"/>
        </w:rPr>
        <w:object w:dxaOrig="880" w:dyaOrig="400" w14:anchorId="2770AE6C">
          <v:shape id="_x0000_i1185" type="#_x0000_t75" style="width:44pt;height:20pt" o:ole="">
            <v:imagedata r:id="rId299" o:title=""/>
          </v:shape>
          <o:OLEObject Type="Embed" ProgID="Equation.DSMT4" ShapeID="_x0000_i1185" DrawAspect="Content" ObjectID="_1695923619" r:id="rId300"/>
        </w:object>
      </w:r>
    </w:p>
    <w:p w14:paraId="50215C03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. </w:t>
      </w:r>
      <w:r w:rsidRPr="005D66A6">
        <w:rPr>
          <w:bCs/>
          <w:position w:val="-12"/>
          <w:sz w:val="26"/>
          <w:szCs w:val="26"/>
        </w:rPr>
        <w:object w:dxaOrig="880" w:dyaOrig="400" w14:anchorId="28E03290">
          <v:shape id="_x0000_i1186" type="#_x0000_t75" style="width:44pt;height:20pt" o:ole="">
            <v:imagedata r:id="rId301" o:title=""/>
          </v:shape>
          <o:OLEObject Type="Embed" ProgID="Equation.DSMT4" ShapeID="_x0000_i1186" DrawAspect="Content" ObjectID="_1695923620" r:id="rId302"/>
        </w:object>
      </w:r>
    </w:p>
    <w:p w14:paraId="2AD3B4A9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D. Tất cả đều sai</w:t>
      </w:r>
    </w:p>
    <w:p w14:paraId="047A4466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16C67B82" w14:textId="51DC6385" w:rsidR="007718E1" w:rsidRPr="005D66A6" w:rsidRDefault="007718E1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âu </w:t>
      </w:r>
      <w:r w:rsidR="00FD4E98" w:rsidRPr="005D66A6">
        <w:rPr>
          <w:bCs/>
          <w:sz w:val="26"/>
          <w:szCs w:val="26"/>
        </w:rPr>
        <w:t>59</w:t>
      </w:r>
      <w:r w:rsidR="00C51D79" w:rsidRPr="005D66A6">
        <w:rPr>
          <w:bCs/>
          <w:sz w:val="26"/>
          <w:szCs w:val="26"/>
        </w:rPr>
        <w:t>:</w:t>
      </w:r>
      <w:r w:rsidRPr="005D66A6">
        <w:rPr>
          <w:bCs/>
          <w:sz w:val="26"/>
          <w:szCs w:val="26"/>
        </w:rPr>
        <w:t xml:space="preserve"> Cho hình vẽ, c//d. Hãy tính tổng của </w:t>
      </w:r>
      <w:r w:rsidRPr="005D66A6">
        <w:rPr>
          <w:bCs/>
          <w:position w:val="-12"/>
          <w:sz w:val="26"/>
          <w:szCs w:val="26"/>
        </w:rPr>
        <w:object w:dxaOrig="600" w:dyaOrig="400" w14:anchorId="3C00832C">
          <v:shape id="_x0000_i1187" type="#_x0000_t75" style="width:30pt;height:20pt" o:ole="">
            <v:imagedata r:id="rId87" o:title=""/>
          </v:shape>
          <o:OLEObject Type="Embed" ProgID="Equation.DSMT4" ShapeID="_x0000_i1187" DrawAspect="Content" ObjectID="_1695923621" r:id="rId303"/>
        </w:object>
      </w:r>
    </w:p>
    <w:p w14:paraId="5800B65F" w14:textId="2E6139BF" w:rsidR="008D18AD" w:rsidRPr="005D66A6" w:rsidRDefault="008D18AD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</w:rPr>
        <w:drawing>
          <wp:inline distT="0" distB="0" distL="0" distR="0" wp14:anchorId="62F1290E" wp14:editId="36753007">
            <wp:extent cx="2317115" cy="1485900"/>
            <wp:effectExtent l="0" t="0" r="698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91" t="12265" r="60133" b="53087"/>
                    <a:stretch/>
                  </pic:blipFill>
                  <pic:spPr bwMode="auto">
                    <a:xfrm>
                      <a:off x="0" y="0"/>
                      <a:ext cx="2317115" cy="1485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7CE1F9" w14:textId="7FC8DE2F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A. </w:t>
      </w:r>
      <w:r w:rsidRPr="005D66A6">
        <w:rPr>
          <w:bCs/>
          <w:position w:val="-6"/>
          <w:sz w:val="26"/>
          <w:szCs w:val="26"/>
        </w:rPr>
        <w:object w:dxaOrig="380" w:dyaOrig="320" w14:anchorId="7AB5060C">
          <v:shape id="_x0000_i1188" type="#_x0000_t75" style="width:19.5pt;height:16pt" o:ole="">
            <v:imagedata r:id="rId305" o:title=""/>
          </v:shape>
          <o:OLEObject Type="Embed" ProgID="Equation.DSMT4" ShapeID="_x0000_i1188" DrawAspect="Content" ObjectID="_1695923622" r:id="rId306"/>
        </w:object>
      </w:r>
    </w:p>
    <w:p w14:paraId="6CF5ECB0" w14:textId="7514D921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B. </w:t>
      </w:r>
      <w:r w:rsidRPr="005D66A6">
        <w:rPr>
          <w:bCs/>
          <w:position w:val="-6"/>
          <w:sz w:val="26"/>
          <w:szCs w:val="26"/>
        </w:rPr>
        <w:object w:dxaOrig="380" w:dyaOrig="320" w14:anchorId="0DB5FD1D">
          <v:shape id="_x0000_i1189" type="#_x0000_t75" style="width:19.5pt;height:16pt" o:ole="">
            <v:imagedata r:id="rId307" o:title=""/>
          </v:shape>
          <o:OLEObject Type="Embed" ProgID="Equation.DSMT4" ShapeID="_x0000_i1189" DrawAspect="Content" ObjectID="_1695923623" r:id="rId308"/>
        </w:object>
      </w:r>
    </w:p>
    <w:p w14:paraId="318616F9" w14:textId="0ABCD44C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. </w:t>
      </w:r>
      <w:r w:rsidRPr="005D66A6">
        <w:rPr>
          <w:bCs/>
          <w:position w:val="-6"/>
          <w:sz w:val="26"/>
          <w:szCs w:val="26"/>
        </w:rPr>
        <w:object w:dxaOrig="380" w:dyaOrig="320" w14:anchorId="19BBF3AA">
          <v:shape id="_x0000_i1190" type="#_x0000_t75" style="width:19.5pt;height:16pt" o:ole="">
            <v:imagedata r:id="rId309" o:title=""/>
          </v:shape>
          <o:OLEObject Type="Embed" ProgID="Equation.DSMT4" ShapeID="_x0000_i1190" DrawAspect="Content" ObjectID="_1695923624" r:id="rId310"/>
        </w:object>
      </w:r>
    </w:p>
    <w:p w14:paraId="002C0BD4" w14:textId="070D4A94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D. </w:t>
      </w:r>
      <w:r w:rsidRPr="005D66A6">
        <w:rPr>
          <w:bCs/>
          <w:position w:val="-6"/>
          <w:sz w:val="26"/>
          <w:szCs w:val="26"/>
        </w:rPr>
        <w:object w:dxaOrig="380" w:dyaOrig="320" w14:anchorId="5A7F8817">
          <v:shape id="_x0000_i1191" type="#_x0000_t75" style="width:19.5pt;height:16pt" o:ole="">
            <v:imagedata r:id="rId311" o:title=""/>
          </v:shape>
          <o:OLEObject Type="Embed" ProgID="Equation.DSMT4" ShapeID="_x0000_i1191" DrawAspect="Content" ObjectID="_1695923625" r:id="rId312"/>
        </w:object>
      </w:r>
    </w:p>
    <w:p w14:paraId="20711CDF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56CBA3E7" w14:textId="2F166D50" w:rsidR="007718E1" w:rsidRPr="005D66A6" w:rsidRDefault="007718E1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âu </w:t>
      </w:r>
      <w:r w:rsidR="00FD4E98" w:rsidRPr="005D66A6">
        <w:rPr>
          <w:bCs/>
          <w:sz w:val="26"/>
          <w:szCs w:val="26"/>
        </w:rPr>
        <w:t>60</w:t>
      </w:r>
      <w:r w:rsidR="00C51D79" w:rsidRPr="005D66A6">
        <w:rPr>
          <w:bCs/>
          <w:sz w:val="26"/>
          <w:szCs w:val="26"/>
        </w:rPr>
        <w:t>:</w:t>
      </w:r>
      <w:r w:rsidRPr="005D66A6">
        <w:rPr>
          <w:bCs/>
          <w:sz w:val="26"/>
          <w:szCs w:val="26"/>
        </w:rPr>
        <w:t xml:space="preserve"> Để ba điểm D,</w:t>
      </w:r>
      <w:r w:rsidR="00FD4E98" w:rsidRPr="005D66A6">
        <w:rPr>
          <w:bCs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A,</w:t>
      </w:r>
      <w:r w:rsidR="00FD4E98" w:rsidRPr="005D66A6">
        <w:rPr>
          <w:bCs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E thẳng hàng thì cần điều kiện nào sau đây?</w:t>
      </w:r>
      <w:r w:rsidRPr="005D66A6">
        <w:rPr>
          <w:bCs/>
          <w:noProof/>
          <w:sz w:val="26"/>
          <w:szCs w:val="26"/>
        </w:rPr>
        <w:t xml:space="preserve"> </w:t>
      </w:r>
    </w:p>
    <w:p w14:paraId="5DED4B94" w14:textId="73794268" w:rsidR="008D18AD" w:rsidRPr="005D66A6" w:rsidRDefault="008D18AD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</w:rPr>
        <w:drawing>
          <wp:inline distT="0" distB="0" distL="0" distR="0" wp14:anchorId="0DF5813A" wp14:editId="5D102425">
            <wp:extent cx="1792605" cy="12401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86" t="25414" r="56340" b="37449"/>
                    <a:stretch/>
                  </pic:blipFill>
                  <pic:spPr bwMode="auto">
                    <a:xfrm>
                      <a:off x="0" y="0"/>
                      <a:ext cx="1792605" cy="1240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5BC7B5" w14:textId="48C8E45B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A. </w:t>
      </w:r>
      <w:r w:rsidRPr="005D66A6">
        <w:rPr>
          <w:bCs/>
          <w:position w:val="-12"/>
          <w:sz w:val="26"/>
          <w:szCs w:val="26"/>
        </w:rPr>
        <w:object w:dxaOrig="940" w:dyaOrig="400" w14:anchorId="6994B132">
          <v:shape id="_x0000_i1192" type="#_x0000_t75" style="width:47pt;height:20pt" o:ole="">
            <v:imagedata r:id="rId314" o:title=""/>
          </v:shape>
          <o:OLEObject Type="Embed" ProgID="Equation.DSMT4" ShapeID="_x0000_i1192" DrawAspect="Content" ObjectID="_1695923626" r:id="rId315"/>
        </w:object>
      </w:r>
    </w:p>
    <w:p w14:paraId="25094F16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B. </w:t>
      </w:r>
      <w:r w:rsidRPr="005D66A6">
        <w:rPr>
          <w:bCs/>
          <w:position w:val="-12"/>
          <w:sz w:val="26"/>
          <w:szCs w:val="26"/>
        </w:rPr>
        <w:object w:dxaOrig="840" w:dyaOrig="400" w14:anchorId="085EB903">
          <v:shape id="_x0000_i1193" type="#_x0000_t75" style="width:42pt;height:20pt" o:ole="">
            <v:imagedata r:id="rId316" o:title=""/>
          </v:shape>
          <o:OLEObject Type="Embed" ProgID="Equation.DSMT4" ShapeID="_x0000_i1193" DrawAspect="Content" ObjectID="_1695923627" r:id="rId317"/>
        </w:object>
      </w:r>
    </w:p>
    <w:p w14:paraId="712BBAC8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. </w:t>
      </w:r>
      <w:r w:rsidRPr="005D66A6">
        <w:rPr>
          <w:bCs/>
          <w:position w:val="-12"/>
          <w:sz w:val="26"/>
          <w:szCs w:val="26"/>
        </w:rPr>
        <w:object w:dxaOrig="840" w:dyaOrig="400" w14:anchorId="34EC6682">
          <v:shape id="_x0000_i1194" type="#_x0000_t75" style="width:42pt;height:20pt" o:ole="">
            <v:imagedata r:id="rId318" o:title=""/>
          </v:shape>
          <o:OLEObject Type="Embed" ProgID="Equation.DSMT4" ShapeID="_x0000_i1194" DrawAspect="Content" ObjectID="_1695923628" r:id="rId319"/>
        </w:object>
      </w:r>
    </w:p>
    <w:p w14:paraId="35A988E9" w14:textId="77777777" w:rsidR="007718E1" w:rsidRPr="005D66A6" w:rsidRDefault="007718E1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D. </w:t>
      </w:r>
      <w:r w:rsidRPr="005D66A6">
        <w:rPr>
          <w:bCs/>
          <w:position w:val="-12"/>
          <w:sz w:val="26"/>
          <w:szCs w:val="26"/>
        </w:rPr>
        <w:object w:dxaOrig="840" w:dyaOrig="400" w14:anchorId="6C254877">
          <v:shape id="_x0000_i1195" type="#_x0000_t75" style="width:42pt;height:20pt" o:ole="">
            <v:imagedata r:id="rId320" o:title=""/>
          </v:shape>
          <o:OLEObject Type="Embed" ProgID="Equation.DSMT4" ShapeID="_x0000_i1195" DrawAspect="Content" ObjectID="_1695923629" r:id="rId321"/>
        </w:object>
      </w:r>
    </w:p>
    <w:p w14:paraId="43F62F08" w14:textId="6FE39775" w:rsidR="0036513F" w:rsidRPr="005D66A6" w:rsidRDefault="0036513F">
      <w:pPr>
        <w:rPr>
          <w:rFonts w:eastAsia="Times New Roman"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br w:type="page"/>
      </w:r>
    </w:p>
    <w:p w14:paraId="03DBA844" w14:textId="77777777" w:rsidR="0036513F" w:rsidRPr="005D66A6" w:rsidRDefault="0036513F" w:rsidP="0036513F">
      <w:pPr>
        <w:spacing w:after="0" w:line="240" w:lineRule="auto"/>
        <w:jc w:val="center"/>
        <w:rPr>
          <w:rFonts w:cs="Times New Roman"/>
          <w:b/>
          <w:sz w:val="32"/>
          <w:szCs w:val="32"/>
        </w:rPr>
      </w:pPr>
      <w:r w:rsidRPr="005D66A6">
        <w:rPr>
          <w:rFonts w:cs="Times New Roman"/>
          <w:b/>
          <w:sz w:val="32"/>
          <w:szCs w:val="32"/>
        </w:rPr>
        <w:lastRenderedPageBreak/>
        <w:t>ĐÁP ÁN</w:t>
      </w:r>
    </w:p>
    <w:p w14:paraId="1CD2DF85" w14:textId="77777777" w:rsidR="0036513F" w:rsidRPr="005D66A6" w:rsidRDefault="0036513F" w:rsidP="0036513F">
      <w:pPr>
        <w:spacing w:after="0" w:line="240" w:lineRule="auto"/>
        <w:rPr>
          <w:rFonts w:cs="Times New Roman"/>
          <w:bCs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49"/>
        <w:gridCol w:w="850"/>
        <w:gridCol w:w="850"/>
        <w:gridCol w:w="850"/>
        <w:gridCol w:w="850"/>
        <w:gridCol w:w="850"/>
        <w:gridCol w:w="850"/>
        <w:gridCol w:w="849"/>
        <w:gridCol w:w="849"/>
        <w:gridCol w:w="849"/>
        <w:gridCol w:w="849"/>
        <w:gridCol w:w="850"/>
      </w:tblGrid>
      <w:tr w:rsidR="005D66A6" w:rsidRPr="005D66A6" w14:paraId="294BEDFD" w14:textId="77777777" w:rsidTr="00C37D81">
        <w:trPr>
          <w:jc w:val="center"/>
        </w:trPr>
        <w:tc>
          <w:tcPr>
            <w:tcW w:w="849" w:type="dxa"/>
          </w:tcPr>
          <w:p w14:paraId="60D5A83D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850" w:type="dxa"/>
          </w:tcPr>
          <w:p w14:paraId="7FA40B77" w14:textId="3C687BFA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5358D63B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850" w:type="dxa"/>
          </w:tcPr>
          <w:p w14:paraId="121F74F8" w14:textId="205BAB2E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5BD71845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1</w:t>
            </w:r>
          </w:p>
        </w:tc>
        <w:tc>
          <w:tcPr>
            <w:tcW w:w="850" w:type="dxa"/>
          </w:tcPr>
          <w:p w14:paraId="65CB0886" w14:textId="447FAA08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3912E761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1</w:t>
            </w:r>
          </w:p>
        </w:tc>
        <w:tc>
          <w:tcPr>
            <w:tcW w:w="849" w:type="dxa"/>
          </w:tcPr>
          <w:p w14:paraId="254340E4" w14:textId="01E14677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49" w:type="dxa"/>
          </w:tcPr>
          <w:p w14:paraId="201D3DB3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1</w:t>
            </w:r>
          </w:p>
        </w:tc>
        <w:tc>
          <w:tcPr>
            <w:tcW w:w="849" w:type="dxa"/>
          </w:tcPr>
          <w:p w14:paraId="1CD4D1D3" w14:textId="3BEC4FBE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49" w:type="dxa"/>
          </w:tcPr>
          <w:p w14:paraId="2B823E4E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1</w:t>
            </w:r>
          </w:p>
        </w:tc>
        <w:tc>
          <w:tcPr>
            <w:tcW w:w="850" w:type="dxa"/>
          </w:tcPr>
          <w:p w14:paraId="3E9D0815" w14:textId="76F44CF4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  <w:tr w:rsidR="005D66A6" w:rsidRPr="005D66A6" w14:paraId="7D7FA598" w14:textId="77777777" w:rsidTr="00C37D81">
        <w:trPr>
          <w:jc w:val="center"/>
        </w:trPr>
        <w:tc>
          <w:tcPr>
            <w:tcW w:w="849" w:type="dxa"/>
          </w:tcPr>
          <w:p w14:paraId="60F5CD03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850" w:type="dxa"/>
          </w:tcPr>
          <w:p w14:paraId="50C6DE94" w14:textId="0F68EA62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7855C295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2</w:t>
            </w:r>
          </w:p>
        </w:tc>
        <w:tc>
          <w:tcPr>
            <w:tcW w:w="850" w:type="dxa"/>
          </w:tcPr>
          <w:p w14:paraId="0D16C0C6" w14:textId="77C2D468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50" w:type="dxa"/>
          </w:tcPr>
          <w:p w14:paraId="3CEE1C1C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2</w:t>
            </w:r>
          </w:p>
        </w:tc>
        <w:tc>
          <w:tcPr>
            <w:tcW w:w="850" w:type="dxa"/>
          </w:tcPr>
          <w:p w14:paraId="15B93025" w14:textId="70AAC41A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7C78CA56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2</w:t>
            </w:r>
          </w:p>
        </w:tc>
        <w:tc>
          <w:tcPr>
            <w:tcW w:w="849" w:type="dxa"/>
          </w:tcPr>
          <w:p w14:paraId="40F74FB6" w14:textId="3A58EBFE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49" w:type="dxa"/>
          </w:tcPr>
          <w:p w14:paraId="6AB9C65E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2</w:t>
            </w:r>
          </w:p>
        </w:tc>
        <w:tc>
          <w:tcPr>
            <w:tcW w:w="849" w:type="dxa"/>
          </w:tcPr>
          <w:p w14:paraId="73FBE866" w14:textId="73BBF094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49" w:type="dxa"/>
          </w:tcPr>
          <w:p w14:paraId="220F929C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2</w:t>
            </w:r>
          </w:p>
        </w:tc>
        <w:tc>
          <w:tcPr>
            <w:tcW w:w="850" w:type="dxa"/>
          </w:tcPr>
          <w:p w14:paraId="4A782065" w14:textId="1539110C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</w:tr>
      <w:tr w:rsidR="005D66A6" w:rsidRPr="005D66A6" w14:paraId="3317C6CB" w14:textId="77777777" w:rsidTr="00C37D81">
        <w:trPr>
          <w:jc w:val="center"/>
        </w:trPr>
        <w:tc>
          <w:tcPr>
            <w:tcW w:w="849" w:type="dxa"/>
          </w:tcPr>
          <w:p w14:paraId="2500AF6E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850" w:type="dxa"/>
          </w:tcPr>
          <w:p w14:paraId="2656E881" w14:textId="46F46CCB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6F2252A9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3</w:t>
            </w:r>
          </w:p>
        </w:tc>
        <w:tc>
          <w:tcPr>
            <w:tcW w:w="850" w:type="dxa"/>
          </w:tcPr>
          <w:p w14:paraId="12CA0745" w14:textId="085B8BAD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6B85AEDE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3</w:t>
            </w:r>
          </w:p>
        </w:tc>
        <w:tc>
          <w:tcPr>
            <w:tcW w:w="850" w:type="dxa"/>
          </w:tcPr>
          <w:p w14:paraId="02925B76" w14:textId="6232196C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43CB650E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3</w:t>
            </w:r>
          </w:p>
        </w:tc>
        <w:tc>
          <w:tcPr>
            <w:tcW w:w="849" w:type="dxa"/>
          </w:tcPr>
          <w:p w14:paraId="6CF0A3DA" w14:textId="006241ED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49" w:type="dxa"/>
          </w:tcPr>
          <w:p w14:paraId="66CAC3E6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3</w:t>
            </w:r>
          </w:p>
        </w:tc>
        <w:tc>
          <w:tcPr>
            <w:tcW w:w="849" w:type="dxa"/>
          </w:tcPr>
          <w:p w14:paraId="0BCA495E" w14:textId="0C0965B0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49" w:type="dxa"/>
          </w:tcPr>
          <w:p w14:paraId="6A6D4375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3</w:t>
            </w:r>
          </w:p>
        </w:tc>
        <w:tc>
          <w:tcPr>
            <w:tcW w:w="850" w:type="dxa"/>
          </w:tcPr>
          <w:p w14:paraId="7CC1D510" w14:textId="494FBC1F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  <w:tr w:rsidR="005D66A6" w:rsidRPr="005D66A6" w14:paraId="176CC6AF" w14:textId="77777777" w:rsidTr="00C37D81">
        <w:trPr>
          <w:jc w:val="center"/>
        </w:trPr>
        <w:tc>
          <w:tcPr>
            <w:tcW w:w="849" w:type="dxa"/>
          </w:tcPr>
          <w:p w14:paraId="32321684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850" w:type="dxa"/>
          </w:tcPr>
          <w:p w14:paraId="46968558" w14:textId="29FE949E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17864E13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4</w:t>
            </w:r>
          </w:p>
        </w:tc>
        <w:tc>
          <w:tcPr>
            <w:tcW w:w="850" w:type="dxa"/>
          </w:tcPr>
          <w:p w14:paraId="166DDEDC" w14:textId="3B0A22EC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100B5AFE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4</w:t>
            </w:r>
          </w:p>
        </w:tc>
        <w:tc>
          <w:tcPr>
            <w:tcW w:w="850" w:type="dxa"/>
          </w:tcPr>
          <w:p w14:paraId="1EAE772D" w14:textId="3706275E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50" w:type="dxa"/>
          </w:tcPr>
          <w:p w14:paraId="261EB5F7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4</w:t>
            </w:r>
          </w:p>
        </w:tc>
        <w:tc>
          <w:tcPr>
            <w:tcW w:w="849" w:type="dxa"/>
          </w:tcPr>
          <w:p w14:paraId="03379C8D" w14:textId="5487D2A0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49" w:type="dxa"/>
          </w:tcPr>
          <w:p w14:paraId="077D7C35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4</w:t>
            </w:r>
          </w:p>
        </w:tc>
        <w:tc>
          <w:tcPr>
            <w:tcW w:w="849" w:type="dxa"/>
          </w:tcPr>
          <w:p w14:paraId="7412AC75" w14:textId="5F8ED798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49" w:type="dxa"/>
          </w:tcPr>
          <w:p w14:paraId="0B6F05F9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4</w:t>
            </w:r>
          </w:p>
        </w:tc>
        <w:tc>
          <w:tcPr>
            <w:tcW w:w="850" w:type="dxa"/>
          </w:tcPr>
          <w:p w14:paraId="3D44E75E" w14:textId="12F0C509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</w:tr>
      <w:tr w:rsidR="005D66A6" w:rsidRPr="005D66A6" w14:paraId="1742CB89" w14:textId="77777777" w:rsidTr="00C37D81">
        <w:trPr>
          <w:jc w:val="center"/>
        </w:trPr>
        <w:tc>
          <w:tcPr>
            <w:tcW w:w="849" w:type="dxa"/>
          </w:tcPr>
          <w:p w14:paraId="430EF0A1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850" w:type="dxa"/>
          </w:tcPr>
          <w:p w14:paraId="2F322E26" w14:textId="26984851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33214398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5</w:t>
            </w:r>
          </w:p>
        </w:tc>
        <w:tc>
          <w:tcPr>
            <w:tcW w:w="850" w:type="dxa"/>
          </w:tcPr>
          <w:p w14:paraId="1E2AE541" w14:textId="0EEA7E9F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6EA9A994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5</w:t>
            </w:r>
          </w:p>
        </w:tc>
        <w:tc>
          <w:tcPr>
            <w:tcW w:w="850" w:type="dxa"/>
          </w:tcPr>
          <w:p w14:paraId="7DDB9117" w14:textId="0221008B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6B5A2925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5</w:t>
            </w:r>
          </w:p>
        </w:tc>
        <w:tc>
          <w:tcPr>
            <w:tcW w:w="849" w:type="dxa"/>
          </w:tcPr>
          <w:p w14:paraId="7CE97224" w14:textId="79A8206F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49" w:type="dxa"/>
          </w:tcPr>
          <w:p w14:paraId="22CCB91B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5</w:t>
            </w:r>
          </w:p>
        </w:tc>
        <w:tc>
          <w:tcPr>
            <w:tcW w:w="849" w:type="dxa"/>
          </w:tcPr>
          <w:p w14:paraId="22E5F530" w14:textId="05F1C713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49" w:type="dxa"/>
          </w:tcPr>
          <w:p w14:paraId="6AFBE4A3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5</w:t>
            </w:r>
          </w:p>
        </w:tc>
        <w:tc>
          <w:tcPr>
            <w:tcW w:w="850" w:type="dxa"/>
          </w:tcPr>
          <w:p w14:paraId="5C7F35E0" w14:textId="39C3A098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</w:tr>
      <w:tr w:rsidR="005D66A6" w:rsidRPr="005D66A6" w14:paraId="0D994C5E" w14:textId="77777777" w:rsidTr="00C37D81">
        <w:trPr>
          <w:jc w:val="center"/>
        </w:trPr>
        <w:tc>
          <w:tcPr>
            <w:tcW w:w="849" w:type="dxa"/>
          </w:tcPr>
          <w:p w14:paraId="78871597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850" w:type="dxa"/>
          </w:tcPr>
          <w:p w14:paraId="7154455A" w14:textId="3B1B19E0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48F58581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6</w:t>
            </w:r>
          </w:p>
        </w:tc>
        <w:tc>
          <w:tcPr>
            <w:tcW w:w="850" w:type="dxa"/>
          </w:tcPr>
          <w:p w14:paraId="0E0F90CA" w14:textId="550846CB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50" w:type="dxa"/>
          </w:tcPr>
          <w:p w14:paraId="06325094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6</w:t>
            </w:r>
          </w:p>
        </w:tc>
        <w:tc>
          <w:tcPr>
            <w:tcW w:w="850" w:type="dxa"/>
          </w:tcPr>
          <w:p w14:paraId="534A0446" w14:textId="471E7B3C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5992C858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6</w:t>
            </w:r>
          </w:p>
        </w:tc>
        <w:tc>
          <w:tcPr>
            <w:tcW w:w="849" w:type="dxa"/>
          </w:tcPr>
          <w:p w14:paraId="6F1CCCC8" w14:textId="41F14885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49" w:type="dxa"/>
          </w:tcPr>
          <w:p w14:paraId="3EE8F550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6</w:t>
            </w:r>
          </w:p>
        </w:tc>
        <w:tc>
          <w:tcPr>
            <w:tcW w:w="849" w:type="dxa"/>
          </w:tcPr>
          <w:p w14:paraId="0A17E432" w14:textId="276EEA1D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49" w:type="dxa"/>
          </w:tcPr>
          <w:p w14:paraId="5199F561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6</w:t>
            </w:r>
          </w:p>
        </w:tc>
        <w:tc>
          <w:tcPr>
            <w:tcW w:w="850" w:type="dxa"/>
          </w:tcPr>
          <w:p w14:paraId="1A677251" w14:textId="20F4B525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  <w:tr w:rsidR="005D66A6" w:rsidRPr="005D66A6" w14:paraId="75A1EEEF" w14:textId="77777777" w:rsidTr="00C37D81">
        <w:trPr>
          <w:jc w:val="center"/>
        </w:trPr>
        <w:tc>
          <w:tcPr>
            <w:tcW w:w="849" w:type="dxa"/>
          </w:tcPr>
          <w:p w14:paraId="4D137BCD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850" w:type="dxa"/>
          </w:tcPr>
          <w:p w14:paraId="7F815683" w14:textId="19BC8709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1FE0E723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7</w:t>
            </w:r>
          </w:p>
        </w:tc>
        <w:tc>
          <w:tcPr>
            <w:tcW w:w="850" w:type="dxa"/>
          </w:tcPr>
          <w:p w14:paraId="120FF3D2" w14:textId="3990B9F4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09098B6B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7</w:t>
            </w:r>
          </w:p>
        </w:tc>
        <w:tc>
          <w:tcPr>
            <w:tcW w:w="850" w:type="dxa"/>
          </w:tcPr>
          <w:p w14:paraId="4E365054" w14:textId="776A831D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14B472CC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7</w:t>
            </w:r>
          </w:p>
        </w:tc>
        <w:tc>
          <w:tcPr>
            <w:tcW w:w="849" w:type="dxa"/>
          </w:tcPr>
          <w:p w14:paraId="69A4AC23" w14:textId="6077FC71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49" w:type="dxa"/>
          </w:tcPr>
          <w:p w14:paraId="6D6CA51C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7</w:t>
            </w:r>
          </w:p>
        </w:tc>
        <w:tc>
          <w:tcPr>
            <w:tcW w:w="849" w:type="dxa"/>
          </w:tcPr>
          <w:p w14:paraId="7C0720AC" w14:textId="65181594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49" w:type="dxa"/>
          </w:tcPr>
          <w:p w14:paraId="387D7047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7</w:t>
            </w:r>
          </w:p>
        </w:tc>
        <w:tc>
          <w:tcPr>
            <w:tcW w:w="850" w:type="dxa"/>
          </w:tcPr>
          <w:p w14:paraId="3F492F22" w14:textId="66D622AF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  <w:tr w:rsidR="005D66A6" w:rsidRPr="005D66A6" w14:paraId="4F8D4413" w14:textId="77777777" w:rsidTr="00C37D81">
        <w:trPr>
          <w:jc w:val="center"/>
        </w:trPr>
        <w:tc>
          <w:tcPr>
            <w:tcW w:w="849" w:type="dxa"/>
          </w:tcPr>
          <w:p w14:paraId="605840E1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850" w:type="dxa"/>
          </w:tcPr>
          <w:p w14:paraId="34BDF3E5" w14:textId="709523E2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76427134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8</w:t>
            </w:r>
          </w:p>
        </w:tc>
        <w:tc>
          <w:tcPr>
            <w:tcW w:w="850" w:type="dxa"/>
          </w:tcPr>
          <w:p w14:paraId="6DFDD000" w14:textId="003AA82D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3D21706F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8</w:t>
            </w:r>
          </w:p>
        </w:tc>
        <w:tc>
          <w:tcPr>
            <w:tcW w:w="850" w:type="dxa"/>
          </w:tcPr>
          <w:p w14:paraId="46E32379" w14:textId="4C34E9F8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12D4A7EF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8</w:t>
            </w:r>
          </w:p>
        </w:tc>
        <w:tc>
          <w:tcPr>
            <w:tcW w:w="849" w:type="dxa"/>
          </w:tcPr>
          <w:p w14:paraId="033B408A" w14:textId="761C6AFE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49" w:type="dxa"/>
          </w:tcPr>
          <w:p w14:paraId="132790E7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8</w:t>
            </w:r>
          </w:p>
        </w:tc>
        <w:tc>
          <w:tcPr>
            <w:tcW w:w="849" w:type="dxa"/>
          </w:tcPr>
          <w:p w14:paraId="6FEEAC2F" w14:textId="6800ADB3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49" w:type="dxa"/>
          </w:tcPr>
          <w:p w14:paraId="325075BF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8</w:t>
            </w:r>
          </w:p>
        </w:tc>
        <w:tc>
          <w:tcPr>
            <w:tcW w:w="850" w:type="dxa"/>
          </w:tcPr>
          <w:p w14:paraId="53C1DECD" w14:textId="3FFD7009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</w:tr>
      <w:tr w:rsidR="005D66A6" w:rsidRPr="005D66A6" w14:paraId="5374963A" w14:textId="77777777" w:rsidTr="00C37D81">
        <w:trPr>
          <w:jc w:val="center"/>
        </w:trPr>
        <w:tc>
          <w:tcPr>
            <w:tcW w:w="849" w:type="dxa"/>
          </w:tcPr>
          <w:p w14:paraId="7979726D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850" w:type="dxa"/>
          </w:tcPr>
          <w:p w14:paraId="4327C485" w14:textId="248E771C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</w:tcPr>
          <w:p w14:paraId="67AB0525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9</w:t>
            </w:r>
          </w:p>
        </w:tc>
        <w:tc>
          <w:tcPr>
            <w:tcW w:w="850" w:type="dxa"/>
          </w:tcPr>
          <w:p w14:paraId="26F14CB0" w14:textId="6552745A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1217B32A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9</w:t>
            </w:r>
          </w:p>
        </w:tc>
        <w:tc>
          <w:tcPr>
            <w:tcW w:w="850" w:type="dxa"/>
          </w:tcPr>
          <w:p w14:paraId="324100B7" w14:textId="2500A171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50" w:type="dxa"/>
          </w:tcPr>
          <w:p w14:paraId="02C537A3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9</w:t>
            </w:r>
          </w:p>
        </w:tc>
        <w:tc>
          <w:tcPr>
            <w:tcW w:w="849" w:type="dxa"/>
          </w:tcPr>
          <w:p w14:paraId="62F422CF" w14:textId="3B417A59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49" w:type="dxa"/>
          </w:tcPr>
          <w:p w14:paraId="4AE83AB0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9</w:t>
            </w:r>
          </w:p>
        </w:tc>
        <w:tc>
          <w:tcPr>
            <w:tcW w:w="849" w:type="dxa"/>
          </w:tcPr>
          <w:p w14:paraId="4A205A76" w14:textId="7D148B2F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49" w:type="dxa"/>
          </w:tcPr>
          <w:p w14:paraId="563B499E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9</w:t>
            </w:r>
          </w:p>
        </w:tc>
        <w:tc>
          <w:tcPr>
            <w:tcW w:w="850" w:type="dxa"/>
          </w:tcPr>
          <w:p w14:paraId="3B8409B1" w14:textId="78BFE8A6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  <w:tr w:rsidR="005D66A6" w:rsidRPr="005D66A6" w14:paraId="73663A7C" w14:textId="77777777" w:rsidTr="00C37D81">
        <w:trPr>
          <w:jc w:val="center"/>
        </w:trPr>
        <w:tc>
          <w:tcPr>
            <w:tcW w:w="849" w:type="dxa"/>
          </w:tcPr>
          <w:p w14:paraId="3AB4217D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850" w:type="dxa"/>
          </w:tcPr>
          <w:p w14:paraId="2B7579E6" w14:textId="087C3721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</w:tcPr>
          <w:p w14:paraId="54D23CF4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20</w:t>
            </w:r>
          </w:p>
        </w:tc>
        <w:tc>
          <w:tcPr>
            <w:tcW w:w="850" w:type="dxa"/>
          </w:tcPr>
          <w:p w14:paraId="207932A9" w14:textId="27468EC5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50" w:type="dxa"/>
          </w:tcPr>
          <w:p w14:paraId="649944F3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30</w:t>
            </w:r>
          </w:p>
        </w:tc>
        <w:tc>
          <w:tcPr>
            <w:tcW w:w="850" w:type="dxa"/>
          </w:tcPr>
          <w:p w14:paraId="66F70A06" w14:textId="243E376E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</w:tcPr>
          <w:p w14:paraId="2E4869AA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40</w:t>
            </w:r>
          </w:p>
        </w:tc>
        <w:tc>
          <w:tcPr>
            <w:tcW w:w="849" w:type="dxa"/>
          </w:tcPr>
          <w:p w14:paraId="2B0A5E4C" w14:textId="59FF8DB5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849" w:type="dxa"/>
          </w:tcPr>
          <w:p w14:paraId="47D064A6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50</w:t>
            </w:r>
          </w:p>
        </w:tc>
        <w:tc>
          <w:tcPr>
            <w:tcW w:w="849" w:type="dxa"/>
          </w:tcPr>
          <w:p w14:paraId="20B20262" w14:textId="182C7E24" w:rsidR="0036513F" w:rsidRPr="005D66A6" w:rsidRDefault="00D157C0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849" w:type="dxa"/>
          </w:tcPr>
          <w:p w14:paraId="6812276A" w14:textId="77777777" w:rsidR="0036513F" w:rsidRPr="005D66A6" w:rsidRDefault="0036513F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60</w:t>
            </w:r>
          </w:p>
        </w:tc>
        <w:tc>
          <w:tcPr>
            <w:tcW w:w="850" w:type="dxa"/>
          </w:tcPr>
          <w:p w14:paraId="1B7F0818" w14:textId="754D3145" w:rsidR="0036513F" w:rsidRPr="005D66A6" w:rsidRDefault="00372D53" w:rsidP="00C37D81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66A6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</w:tr>
    </w:tbl>
    <w:p w14:paraId="0936515A" w14:textId="77777777" w:rsidR="007718E1" w:rsidRPr="005D66A6" w:rsidRDefault="007718E1" w:rsidP="00D157C0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sectPr w:rsidR="007718E1" w:rsidRPr="005D66A6" w:rsidSect="00AD314D">
      <w:type w:val="nextColumn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65585F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6B30F1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438D3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633C26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F937FE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98126A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264016"/>
    <w:multiLevelType w:val="hybridMultilevel"/>
    <w:tmpl w:val="79309D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A81867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D47E7D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2F5C64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9B3E02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2226C2"/>
    <w:multiLevelType w:val="hybridMultilevel"/>
    <w:tmpl w:val="E132C5FE"/>
    <w:lvl w:ilvl="0" w:tplc="5ED452BC">
      <w:start w:val="1"/>
      <w:numFmt w:val="decimal"/>
      <w:pStyle w:val="MTDisplayEquation"/>
      <w:lvlText w:val="Câu %1."/>
      <w:lvlJc w:val="right"/>
      <w:pPr>
        <w:ind w:left="768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12" w15:restartNumberingAfterBreak="0">
    <w:nsid w:val="67D826A4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8A3547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DD340B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5774C1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A24BEA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14"/>
  </w:num>
  <w:num w:numId="4">
    <w:abstractNumId w:val="6"/>
  </w:num>
  <w:num w:numId="5">
    <w:abstractNumId w:val="11"/>
  </w:num>
  <w:num w:numId="6">
    <w:abstractNumId w:val="3"/>
  </w:num>
  <w:num w:numId="7">
    <w:abstractNumId w:val="16"/>
  </w:num>
  <w:num w:numId="8">
    <w:abstractNumId w:val="7"/>
  </w:num>
  <w:num w:numId="9">
    <w:abstractNumId w:val="2"/>
  </w:num>
  <w:num w:numId="10">
    <w:abstractNumId w:val="13"/>
  </w:num>
  <w:num w:numId="11">
    <w:abstractNumId w:val="4"/>
  </w:num>
  <w:num w:numId="12">
    <w:abstractNumId w:val="9"/>
  </w:num>
  <w:num w:numId="13">
    <w:abstractNumId w:val="5"/>
  </w:num>
  <w:num w:numId="14">
    <w:abstractNumId w:val="8"/>
  </w:num>
  <w:num w:numId="15">
    <w:abstractNumId w:val="1"/>
  </w:num>
  <w:num w:numId="16">
    <w:abstractNumId w:val="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4553"/>
    <w:rsid w:val="0004525A"/>
    <w:rsid w:val="00091512"/>
    <w:rsid w:val="000D39F6"/>
    <w:rsid w:val="00152A57"/>
    <w:rsid w:val="001F3F96"/>
    <w:rsid w:val="001F6A0E"/>
    <w:rsid w:val="00236F5B"/>
    <w:rsid w:val="0036513F"/>
    <w:rsid w:val="003721EF"/>
    <w:rsid w:val="00372D53"/>
    <w:rsid w:val="0038117E"/>
    <w:rsid w:val="0047117A"/>
    <w:rsid w:val="004C4518"/>
    <w:rsid w:val="0054035B"/>
    <w:rsid w:val="00556765"/>
    <w:rsid w:val="005B76FE"/>
    <w:rsid w:val="005C6FE5"/>
    <w:rsid w:val="005D66A6"/>
    <w:rsid w:val="00690CCB"/>
    <w:rsid w:val="006F7DFF"/>
    <w:rsid w:val="00704553"/>
    <w:rsid w:val="00716CE5"/>
    <w:rsid w:val="0074343A"/>
    <w:rsid w:val="00761F95"/>
    <w:rsid w:val="007718E1"/>
    <w:rsid w:val="007B1FDB"/>
    <w:rsid w:val="008D18AD"/>
    <w:rsid w:val="009148FB"/>
    <w:rsid w:val="00984E7B"/>
    <w:rsid w:val="00990437"/>
    <w:rsid w:val="0099758D"/>
    <w:rsid w:val="00AD314D"/>
    <w:rsid w:val="00B75510"/>
    <w:rsid w:val="00BA685F"/>
    <w:rsid w:val="00C51D79"/>
    <w:rsid w:val="00CF5086"/>
    <w:rsid w:val="00D00EBB"/>
    <w:rsid w:val="00D06878"/>
    <w:rsid w:val="00D157C0"/>
    <w:rsid w:val="00D37003"/>
    <w:rsid w:val="00D50E48"/>
    <w:rsid w:val="00D90C04"/>
    <w:rsid w:val="00DB3560"/>
    <w:rsid w:val="00F95152"/>
    <w:rsid w:val="00FB5903"/>
    <w:rsid w:val="00FD4E98"/>
    <w:rsid w:val="00FE7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CD6BA7"/>
  <w15:chartTrackingRefBased/>
  <w15:docId w15:val="{DAD43E45-873D-4CC0-899A-587AE9F5B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7045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5C6FE5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04553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customStyle="1" w:styleId="MTDisplayEquation">
    <w:name w:val="MTDisplayEquation"/>
    <w:basedOn w:val="NormalWeb"/>
    <w:next w:val="Normal"/>
    <w:link w:val="MTDisplayEquationChar"/>
    <w:rsid w:val="005C6FE5"/>
    <w:pPr>
      <w:numPr>
        <w:numId w:val="5"/>
      </w:numPr>
      <w:tabs>
        <w:tab w:val="center" w:pos="5780"/>
        <w:tab w:val="right" w:pos="10800"/>
      </w:tabs>
      <w:spacing w:before="0" w:beforeAutospacing="0" w:after="240" w:afterAutospacing="0" w:line="360" w:lineRule="atLeast"/>
      <w:ind w:right="48"/>
      <w:jc w:val="both"/>
    </w:pPr>
    <w:rPr>
      <w:rFonts w:ascii="Arial" w:hAnsi="Arial" w:cs="Arial"/>
    </w:rPr>
  </w:style>
  <w:style w:type="character" w:customStyle="1" w:styleId="MTDisplayEquationChar">
    <w:name w:val="MTDisplayEquation Char"/>
    <w:basedOn w:val="NormalWebChar"/>
    <w:link w:val="MTDisplayEquation"/>
    <w:rsid w:val="005C6FE5"/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7718E1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34.wmf"/><Relationship Id="rId303" Type="http://schemas.openxmlformats.org/officeDocument/2006/relationships/oleObject" Target="embeddings/oleObject1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4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8.wmf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6.png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27.wmf"/><Relationship Id="rId315" Type="http://schemas.openxmlformats.org/officeDocument/2006/relationships/oleObject" Target="embeddings/oleObject168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4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9.bin"/><Relationship Id="rId316" Type="http://schemas.openxmlformats.org/officeDocument/2006/relationships/image" Target="media/image143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5.bin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30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2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wmf"/><Relationship Id="rId282" Type="http://schemas.openxmlformats.org/officeDocument/2006/relationships/oleObject" Target="embeddings/oleObject150.bin"/><Relationship Id="rId312" Type="http://schemas.openxmlformats.org/officeDocument/2006/relationships/oleObject" Target="embeddings/oleObject167.bin"/><Relationship Id="rId317" Type="http://schemas.openxmlformats.org/officeDocument/2006/relationships/oleObject" Target="embeddings/oleObject16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png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6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8.bin"/><Relationship Id="rId302" Type="http://schemas.openxmlformats.org/officeDocument/2006/relationships/oleObject" Target="embeddings/oleObject162.bin"/><Relationship Id="rId307" Type="http://schemas.openxmlformats.org/officeDocument/2006/relationships/image" Target="media/image138.wmf"/><Relationship Id="rId32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51.bin"/><Relationship Id="rId313" Type="http://schemas.openxmlformats.org/officeDocument/2006/relationships/image" Target="media/image141.png"/><Relationship Id="rId318" Type="http://schemas.openxmlformats.org/officeDocument/2006/relationships/image" Target="media/image1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8.png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png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4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png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320" Type="http://schemas.openxmlformats.org/officeDocument/2006/relationships/image" Target="media/image145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66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2.png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71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pn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28.png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Relationship Id="rId311" Type="http://schemas.openxmlformats.org/officeDocument/2006/relationships/image" Target="media/image14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9.wmf"/><Relationship Id="rId301" Type="http://schemas.openxmlformats.org/officeDocument/2006/relationships/image" Target="media/image135.wmf"/><Relationship Id="rId322" Type="http://schemas.openxmlformats.org/officeDocument/2006/relationships/fontTable" Target="fontTable.xml"/><Relationship Id="rId61" Type="http://schemas.openxmlformats.org/officeDocument/2006/relationships/image" Target="media/image29.png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EA0064-A6FA-4DFA-BA23-441E05ED7A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3</Pages>
  <Words>1784</Words>
  <Characters>10173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ũ Huy</dc:creator>
  <cp:keywords/>
  <dc:description/>
  <cp:lastModifiedBy>Đinh Thảo Lan Phương</cp:lastModifiedBy>
  <cp:revision>43</cp:revision>
  <dcterms:created xsi:type="dcterms:W3CDTF">2021-10-16T06:04:00Z</dcterms:created>
  <dcterms:modified xsi:type="dcterms:W3CDTF">2021-10-16T13:44:00Z</dcterms:modified>
</cp:coreProperties>
</file>